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6" w:type="dxa"/>
        <w:jc w:val="center"/>
        <w:tblBorders>
          <w:top w:val="single" w:sz="4" w:space="0" w:color="003300"/>
          <w:left w:val="single" w:sz="4" w:space="0" w:color="003300"/>
          <w:bottom w:val="single" w:sz="4" w:space="0" w:color="003300"/>
          <w:right w:val="single" w:sz="4" w:space="0" w:color="003300"/>
          <w:insideH w:val="single" w:sz="4" w:space="0" w:color="003300"/>
          <w:insideV w:val="single" w:sz="4" w:space="0" w:color="003300"/>
        </w:tblBorders>
        <w:tblLayout w:type="fixed"/>
        <w:tblLook w:val="01E0" w:firstRow="1" w:lastRow="1" w:firstColumn="1" w:lastColumn="1" w:noHBand="0" w:noVBand="0"/>
      </w:tblPr>
      <w:tblGrid>
        <w:gridCol w:w="3421"/>
        <w:gridCol w:w="6785"/>
      </w:tblGrid>
      <w:tr w:rsidR="00CC1FA0" w:rsidRPr="001F6698" w14:paraId="47560FAD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6E3A22CD" w14:textId="77777777" w:rsidR="00CC1FA0" w:rsidRPr="001F6698" w:rsidRDefault="00CC1FA0" w:rsidP="001F6698">
            <w:pPr>
              <w:jc w:val="center"/>
              <w:rPr>
                <w:rFonts w:ascii="Arial" w:hAnsi="Arial" w:cs="Arial"/>
                <w:caps/>
                <w:color w:val="000080"/>
                <w:sz w:val="36"/>
                <w:szCs w:val="36"/>
                <w:lang w:val="sr-Cyrl-CS"/>
              </w:rPr>
            </w:pPr>
            <w:r w:rsidRPr="001F6698">
              <w:rPr>
                <w:rFonts w:ascii="Arial" w:hAnsi="Arial" w:cs="Arial"/>
                <w:caps/>
                <w:color w:val="000080"/>
                <w:sz w:val="36"/>
                <w:szCs w:val="36"/>
              </w:rPr>
              <w:br w:type="page"/>
            </w:r>
            <w:r w:rsidRPr="001F6698">
              <w:rPr>
                <w:rFonts w:ascii="Arial" w:hAnsi="Arial" w:cs="Arial"/>
                <w:caps/>
                <w:color w:val="000080"/>
                <w:sz w:val="36"/>
                <w:szCs w:val="36"/>
                <w:lang w:val="sr-Cyrl-CS"/>
              </w:rPr>
              <w:t>Техничка школа Кикинда</w:t>
            </w:r>
          </w:p>
        </w:tc>
      </w:tr>
      <w:tr w:rsidR="002E3264" w:rsidRPr="001F6698" w14:paraId="794843F2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vAlign w:val="center"/>
          </w:tcPr>
          <w:p w14:paraId="4BA44DC4" w14:textId="77777777" w:rsidR="002E3264" w:rsidRPr="001F6698" w:rsidRDefault="002E3264" w:rsidP="008C2739">
            <w:pPr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854FA7" w:rsidRPr="001F6698" w14:paraId="73018E25" w14:textId="77777777" w:rsidTr="001F6698">
        <w:trPr>
          <w:trHeight w:val="567"/>
          <w:jc w:val="center"/>
        </w:trPr>
        <w:tc>
          <w:tcPr>
            <w:tcW w:w="3421" w:type="dxa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nil"/>
            </w:tcBorders>
            <w:shd w:val="clear" w:color="auto" w:fill="CCFFFF"/>
            <w:vAlign w:val="center"/>
          </w:tcPr>
          <w:p w14:paraId="6463A2C2" w14:textId="77777777" w:rsidR="00854FA7" w:rsidRPr="001F6698" w:rsidRDefault="00854FA7" w:rsidP="001F6698">
            <w:pPr>
              <w:tabs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Подручје рада:</w:t>
            </w:r>
          </w:p>
        </w:tc>
        <w:tc>
          <w:tcPr>
            <w:tcW w:w="6785" w:type="dxa"/>
            <w:tcBorders>
              <w:top w:val="single" w:sz="4" w:space="0" w:color="000080"/>
              <w:left w:val="nil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5D67D274" w14:textId="77777777" w:rsidR="00854FA7" w:rsidRPr="001F6698" w:rsidRDefault="007E72D4" w:rsidP="001101B3">
            <w:pPr>
              <w:rPr>
                <w:rFonts w:ascii="Arial" w:hAnsi="Arial" w:cs="Arial"/>
                <w:color w:val="000080"/>
                <w:sz w:val="36"/>
                <w:szCs w:val="36"/>
              </w:rPr>
            </w:pPr>
            <w:r w:rsidRPr="001F6698">
              <w:rPr>
                <w:rFonts w:ascii="Arial" w:hAnsi="Arial" w:cs="Arial"/>
                <w:color w:val="000080"/>
                <w:sz w:val="36"/>
                <w:szCs w:val="36"/>
              </w:rPr>
              <w:t>Саобраћај</w:t>
            </w:r>
          </w:p>
        </w:tc>
      </w:tr>
      <w:tr w:rsidR="00535DB7" w:rsidRPr="001F6698" w14:paraId="1331241C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1DB711C3" w14:textId="77777777" w:rsidR="00535DB7" w:rsidRPr="001F6698" w:rsidRDefault="00A46E36" w:rsidP="00173E35">
            <w:pPr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Ч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етворогодишњи о</w:t>
            </w:r>
            <w:r w:rsidR="00535DB7"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бразовни профили:</w:t>
            </w:r>
          </w:p>
        </w:tc>
      </w:tr>
      <w:tr w:rsidR="00126F3E" w:rsidRPr="001F6698" w14:paraId="169A1F62" w14:textId="77777777" w:rsidTr="001F6698">
        <w:trPr>
          <w:trHeight w:val="737"/>
          <w:jc w:val="center"/>
        </w:trPr>
        <w:tc>
          <w:tcPr>
            <w:tcW w:w="3421" w:type="dxa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nil"/>
            </w:tcBorders>
            <w:shd w:val="clear" w:color="auto" w:fill="CCFFFF"/>
            <w:vAlign w:val="center"/>
          </w:tcPr>
          <w:p w14:paraId="5F42F779" w14:textId="77777777" w:rsidR="00126F3E" w:rsidRPr="00DF770A" w:rsidRDefault="00126F3E" w:rsidP="001F6698">
            <w:pPr>
              <w:jc w:val="center"/>
              <w:rPr>
                <w:rFonts w:ascii="Arial" w:hAnsi="Arial" w:cs="Arial"/>
                <w:color w:val="000080"/>
                <w:sz w:val="36"/>
                <w:szCs w:val="36"/>
              </w:rPr>
            </w:pPr>
          </w:p>
        </w:tc>
        <w:tc>
          <w:tcPr>
            <w:tcW w:w="6785" w:type="dxa"/>
            <w:tcBorders>
              <w:top w:val="single" w:sz="4" w:space="0" w:color="000080"/>
              <w:left w:val="nil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271CCABB" w14:textId="77777777" w:rsidR="00126F3E" w:rsidRPr="001F6698" w:rsidRDefault="00126F3E" w:rsidP="00251881">
            <w:pPr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  <w:t>Техничар друмског саобраћаја</w:t>
            </w:r>
          </w:p>
        </w:tc>
      </w:tr>
      <w:tr w:rsidR="00126F3E" w:rsidRPr="001F6698" w14:paraId="5EF16765" w14:textId="77777777" w:rsidTr="001F6698">
        <w:trPr>
          <w:trHeight w:val="794"/>
          <w:jc w:val="center"/>
        </w:trPr>
        <w:tc>
          <w:tcPr>
            <w:tcW w:w="3421" w:type="dxa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nil"/>
            </w:tcBorders>
            <w:shd w:val="clear" w:color="auto" w:fill="CCFFFF"/>
            <w:vAlign w:val="center"/>
          </w:tcPr>
          <w:p w14:paraId="31B2B5F7" w14:textId="77777777" w:rsidR="00126F3E" w:rsidRPr="001F6698" w:rsidRDefault="00126F3E" w:rsidP="001F6698">
            <w:pPr>
              <w:jc w:val="center"/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  <w:tc>
          <w:tcPr>
            <w:tcW w:w="6785" w:type="dxa"/>
            <w:tcBorders>
              <w:top w:val="single" w:sz="4" w:space="0" w:color="000080"/>
              <w:left w:val="nil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2FFB8386" w14:textId="77777777" w:rsidR="00126F3E" w:rsidRPr="001F6698" w:rsidRDefault="00126F3E" w:rsidP="00251881">
            <w:pPr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</w:tr>
      <w:tr w:rsidR="00126F3E" w:rsidRPr="001F6698" w14:paraId="7BFDCDC2" w14:textId="77777777" w:rsidTr="001F6698">
        <w:trPr>
          <w:trHeight w:val="794"/>
          <w:jc w:val="center"/>
        </w:trPr>
        <w:tc>
          <w:tcPr>
            <w:tcW w:w="3421" w:type="dxa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nil"/>
            </w:tcBorders>
            <w:shd w:val="clear" w:color="auto" w:fill="CCFFFF"/>
            <w:vAlign w:val="center"/>
          </w:tcPr>
          <w:p w14:paraId="6E1884FA" w14:textId="77777777" w:rsidR="00126F3E" w:rsidRPr="001F6698" w:rsidRDefault="00126F3E" w:rsidP="001F6698">
            <w:pPr>
              <w:jc w:val="center"/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  <w:tc>
          <w:tcPr>
            <w:tcW w:w="6785" w:type="dxa"/>
            <w:tcBorders>
              <w:top w:val="single" w:sz="4" w:space="0" w:color="000080"/>
              <w:left w:val="nil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3DB24B41" w14:textId="77777777" w:rsidR="00126F3E" w:rsidRPr="001F6698" w:rsidRDefault="00126F3E" w:rsidP="008013D6">
            <w:pPr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</w:tr>
      <w:tr w:rsidR="00126F3E" w:rsidRPr="001F6698" w14:paraId="44BA7416" w14:textId="77777777" w:rsidTr="001F6698">
        <w:tblPrEx>
          <w:tblBorders>
            <w:top w:val="single" w:sz="4" w:space="0" w:color="000080"/>
            <w:left w:val="single" w:sz="4" w:space="0" w:color="000080"/>
            <w:bottom w:val="single" w:sz="4" w:space="0" w:color="000080"/>
            <w:right w:val="single" w:sz="4" w:space="0" w:color="000080"/>
            <w:insideV w:val="none" w:sz="0" w:space="0" w:color="auto"/>
          </w:tblBorders>
        </w:tblPrEx>
        <w:trPr>
          <w:trHeight w:val="1553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vAlign w:val="center"/>
          </w:tcPr>
          <w:p w14:paraId="52CB80D0" w14:textId="77777777" w:rsidR="00126F3E" w:rsidRPr="001F6698" w:rsidRDefault="00126F3E" w:rsidP="001F6698">
            <w:pPr>
              <w:tabs>
                <w:tab w:val="right" w:pos="10800"/>
              </w:tabs>
              <w:jc w:val="center"/>
              <w:rPr>
                <w:rFonts w:ascii="Arial" w:hAnsi="Arial" w:cs="Arial"/>
                <w:color w:val="000080"/>
                <w:sz w:val="144"/>
                <w:szCs w:val="144"/>
              </w:rPr>
            </w:pPr>
            <w:r w:rsidRPr="001F6698">
              <w:rPr>
                <w:rFonts w:ascii="Arial" w:hAnsi="Arial" w:cs="Arial"/>
                <w:color w:val="000080"/>
                <w:sz w:val="144"/>
                <w:szCs w:val="144"/>
                <w:lang w:val="sr-Cyrl-CS"/>
              </w:rPr>
              <w:t>МАТЕМАТИКА</w:t>
            </w:r>
          </w:p>
          <w:p w14:paraId="641996C8" w14:textId="77777777" w:rsidR="00126F3E" w:rsidRPr="001F6698" w:rsidRDefault="00126F3E" w:rsidP="001F6698">
            <w:pPr>
              <w:tabs>
                <w:tab w:val="right" w:pos="10800"/>
              </w:tabs>
              <w:jc w:val="center"/>
              <w:rPr>
                <w:rFonts w:ascii="Arial" w:hAnsi="Arial" w:cs="Arial"/>
                <w:color w:val="000080"/>
                <w:sz w:val="144"/>
                <w:szCs w:val="144"/>
              </w:rPr>
            </w:pPr>
            <w:r w:rsidRPr="001F6698">
              <w:rPr>
                <w:rFonts w:ascii="Arial" w:hAnsi="Arial" w:cs="Arial"/>
                <w:color w:val="000080"/>
                <w:sz w:val="144"/>
                <w:szCs w:val="144"/>
              </w:rPr>
              <w:t>2</w:t>
            </w:r>
          </w:p>
        </w:tc>
      </w:tr>
      <w:tr w:rsidR="00126F3E" w:rsidRPr="001F6698" w14:paraId="7FF2FDA6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40044C61" w14:textId="77777777" w:rsidR="00126F3E" w:rsidRPr="001F6698" w:rsidRDefault="00126F3E" w:rsidP="00AD2FCE">
            <w:pPr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Програм:</w:t>
            </w:r>
          </w:p>
        </w:tc>
      </w:tr>
      <w:tr w:rsidR="00126F3E" w:rsidRPr="001F6698" w14:paraId="36A2BBBB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27F9D665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1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Степеновање и кореновање; комплексни бројеви</w:t>
            </w:r>
          </w:p>
        </w:tc>
      </w:tr>
      <w:tr w:rsidR="00126F3E" w:rsidRPr="001F6698" w14:paraId="172E07E9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1C08C303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2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Квадратна једначина и квадратна функција</w:t>
            </w:r>
          </w:p>
        </w:tc>
      </w:tr>
      <w:tr w:rsidR="00126F3E" w:rsidRPr="001F6698" w14:paraId="7348C5A1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5BF22380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3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Експоненцијална и логаритамска функција</w:t>
            </w:r>
          </w:p>
        </w:tc>
      </w:tr>
      <w:tr w:rsidR="00126F3E" w:rsidRPr="001F6698" w14:paraId="3339C226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49D2B36A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4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Тригонометријске функције</w:t>
            </w:r>
          </w:p>
        </w:tc>
      </w:tr>
      <w:tr w:rsidR="00126F3E" w:rsidRPr="001F6698" w14:paraId="4B680480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49DA0113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126F3E" w:rsidRPr="001F6698" w14:paraId="35A82374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70819117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126F3E" w:rsidRPr="001F6698" w14:paraId="53234956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0E64FBF9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126F3E" w:rsidRPr="001F6698" w14:paraId="10A0AAD6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0BC145D5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126F3E" w:rsidRPr="001F6698" w14:paraId="24CA9827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7EC69EE4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126F3E" w:rsidRPr="001F6698" w14:paraId="0F125F83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0B3BC572" w14:textId="77777777" w:rsidR="00126F3E" w:rsidRPr="001F6698" w:rsidRDefault="00126F3E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</w:tbl>
    <w:p w14:paraId="4EE6E7CD" w14:textId="77777777" w:rsidR="00DE347C" w:rsidRPr="002E3264" w:rsidRDefault="00DE347C" w:rsidP="003C3A6E">
      <w:pPr>
        <w:tabs>
          <w:tab w:val="left" w:pos="540"/>
        </w:tabs>
        <w:ind w:left="540" w:hanging="540"/>
        <w:rPr>
          <w:color w:val="000080"/>
          <w:sz w:val="8"/>
          <w:szCs w:val="16"/>
          <w:lang w:val="sr-Cyrl-CS"/>
        </w:rPr>
      </w:pPr>
    </w:p>
    <w:p w14:paraId="0B577AB1" w14:textId="77777777" w:rsidR="00F2321D" w:rsidRPr="002E3264" w:rsidRDefault="00F2321D" w:rsidP="003C3A6E">
      <w:pPr>
        <w:tabs>
          <w:tab w:val="left" w:pos="540"/>
        </w:tabs>
        <w:ind w:left="539" w:hanging="539"/>
        <w:rPr>
          <w:rFonts w:ascii="Arial" w:hAnsi="Arial" w:cs="Arial"/>
          <w:color w:val="000080"/>
          <w:sz w:val="8"/>
          <w:szCs w:val="16"/>
          <w:lang w:val="sr-Cyrl-CS"/>
        </w:rPr>
        <w:sectPr w:rsidR="00F2321D" w:rsidRPr="002E3264" w:rsidSect="001B5975">
          <w:pgSz w:w="11907" w:h="16840" w:code="9"/>
          <w:pgMar w:top="1134" w:right="851" w:bottom="1134" w:left="851" w:header="709" w:footer="709" w:gutter="0"/>
          <w:pgNumType w:start="1"/>
          <w:cols w:space="708"/>
          <w:docGrid w:linePitch="360"/>
        </w:sectPr>
      </w:pPr>
    </w:p>
    <w:p w14:paraId="360A9C43" w14:textId="77777777" w:rsidR="00412283" w:rsidRPr="00256E92" w:rsidRDefault="00412283" w:rsidP="00A248DA">
      <w:pPr>
        <w:tabs>
          <w:tab w:val="left" w:pos="540"/>
        </w:tabs>
        <w:spacing w:before="360" w:after="360"/>
        <w:ind w:left="539" w:hanging="539"/>
        <w:rPr>
          <w:rFonts w:ascii="Arial" w:hAnsi="Arial" w:cs="Arial"/>
          <w:color w:val="000080"/>
          <w:sz w:val="28"/>
          <w:szCs w:val="28"/>
          <w:lang w:val="sr-Cyrl-CS"/>
        </w:rPr>
      </w:pPr>
      <w:r w:rsidRPr="00256E92">
        <w:rPr>
          <w:rFonts w:ascii="Arial" w:hAnsi="Arial" w:cs="Arial"/>
          <w:color w:val="000080"/>
          <w:sz w:val="28"/>
          <w:szCs w:val="28"/>
          <w:lang w:val="sr-Cyrl-CS"/>
        </w:rPr>
        <w:lastRenderedPageBreak/>
        <w:t>Задаци</w:t>
      </w:r>
    </w:p>
    <w:p w14:paraId="50198683" w14:textId="77777777" w:rsidR="00C95476" w:rsidRDefault="00C95476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C95476">
        <w:rPr>
          <w:lang w:val="sr-Cyrl-CS"/>
        </w:rPr>
        <w:t>Израчунати:</w:t>
      </w:r>
      <w:r w:rsidRPr="00C95476">
        <w:rPr>
          <w:lang w:val="sr-Cyrl-CS"/>
        </w:rPr>
        <w:br/>
      </w:r>
      <w:r w:rsidRPr="00BC51C6">
        <w:rPr>
          <w:color w:val="000080"/>
          <w:position w:val="-28"/>
          <w:lang w:val="sr-Cyrl-CS"/>
        </w:rPr>
        <w:object w:dxaOrig="3200" w:dyaOrig="740" w14:anchorId="6B134D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6.75pt" o:ole="">
            <v:imagedata r:id="rId7" o:title=""/>
          </v:shape>
          <o:OLEObject Type="Embed" ProgID="Equation.3" ShapeID="_x0000_i1025" DrawAspect="Content" ObjectID="_1714312183" r:id="rId8"/>
        </w:object>
      </w:r>
    </w:p>
    <w:p w14:paraId="7E4A3710" w14:textId="77777777" w:rsidR="003E7B43" w:rsidRDefault="00C95476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C95476">
        <w:rPr>
          <w:lang w:val="sr-Cyrl-CS"/>
        </w:rPr>
        <w:t xml:space="preserve">Извршити назначене операције: </w:t>
      </w:r>
      <w:r w:rsidRPr="00C95476">
        <w:rPr>
          <w:position w:val="-36"/>
          <w:lang w:val="sr-Cyrl-CS"/>
        </w:rPr>
        <w:object w:dxaOrig="2299" w:dyaOrig="900" w14:anchorId="5E839068">
          <v:shape id="_x0000_i1026" type="#_x0000_t75" style="width:114.75pt;height:45pt" o:ole="">
            <v:imagedata r:id="rId9" o:title=""/>
          </v:shape>
          <o:OLEObject Type="Embed" ProgID="Equation.3" ShapeID="_x0000_i1026" DrawAspect="Content" ObjectID="_1714312184" r:id="rId10"/>
        </w:object>
      </w:r>
    </w:p>
    <w:p w14:paraId="002F5B1A" w14:textId="77777777" w:rsidR="00FC5C48" w:rsidRDefault="00C95476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C95476">
        <w:rPr>
          <w:lang w:val="sr-Cyrl-CS"/>
        </w:rPr>
        <w:t xml:space="preserve">Извршити назначене операције: </w:t>
      </w:r>
      <w:r w:rsidRPr="00C95476">
        <w:rPr>
          <w:color w:val="000080"/>
          <w:position w:val="-22"/>
        </w:rPr>
        <w:object w:dxaOrig="2220" w:dyaOrig="560" w14:anchorId="7847CB4E">
          <v:shape id="_x0000_i1027" type="#_x0000_t75" style="width:111pt;height:27.75pt" o:ole="">
            <v:imagedata r:id="rId11" o:title=""/>
          </v:shape>
          <o:OLEObject Type="Embed" ProgID="Equation.3" ShapeID="_x0000_i1027" DrawAspect="Content" ObjectID="_1714312185" r:id="rId12"/>
        </w:object>
      </w:r>
    </w:p>
    <w:p w14:paraId="33C69258" w14:textId="77777777" w:rsidR="006E7B6F" w:rsidRDefault="005E69B8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6E7B6F" w:rsidRPr="00042621">
        <w:rPr>
          <w:lang w:val="sr-Cyrl-CS"/>
        </w:rPr>
        <w:t xml:space="preserve">Рационалисати: </w:t>
      </w:r>
      <w:r w:rsidR="003E2384" w:rsidRPr="00042621">
        <w:rPr>
          <w:position w:val="-26"/>
          <w:lang w:val="sr-Cyrl-CS"/>
        </w:rPr>
        <w:object w:dxaOrig="880" w:dyaOrig="700" w14:anchorId="754F7441">
          <v:shape id="_x0000_i1028" type="#_x0000_t75" style="width:44.25pt;height:35.25pt" o:ole="">
            <v:imagedata r:id="rId13" o:title=""/>
          </v:shape>
          <o:OLEObject Type="Embed" ProgID="Equation.3" ShapeID="_x0000_i1028" DrawAspect="Content" ObjectID="_1714312186" r:id="rId14"/>
        </w:object>
      </w:r>
    </w:p>
    <w:p w14:paraId="63E8FFA7" w14:textId="77777777" w:rsidR="00865018" w:rsidRPr="00042621" w:rsidRDefault="005E69B8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865018" w:rsidRPr="00926CB3">
        <w:t>Ако</w:t>
      </w:r>
      <w:r w:rsidR="00865018" w:rsidRPr="00042621">
        <w:rPr>
          <w:lang w:val="sr-Cyrl-CS"/>
        </w:rPr>
        <w:t xml:space="preserve"> је </w:t>
      </w:r>
      <w:r w:rsidR="00894514" w:rsidRPr="00042621">
        <w:rPr>
          <w:position w:val="-10"/>
          <w:lang w:val="sr-Cyrl-CS"/>
        </w:rPr>
        <w:object w:dxaOrig="1040" w:dyaOrig="340" w14:anchorId="042BEAD0">
          <v:shape id="_x0000_i1029" type="#_x0000_t75" style="width:51.75pt;height:17.25pt" o:ole="">
            <v:imagedata r:id="rId15" o:title=""/>
          </v:shape>
          <o:OLEObject Type="Embed" ProgID="Equation.3" ShapeID="_x0000_i1029" DrawAspect="Content" ObjectID="_1714312187" r:id="rId16"/>
        </w:object>
      </w:r>
      <w:r w:rsidR="00865018" w:rsidRPr="00042621">
        <w:rPr>
          <w:lang w:val="sr-Cyrl-CS"/>
        </w:rPr>
        <w:t xml:space="preserve"> и </w:t>
      </w:r>
      <w:r w:rsidR="00894514" w:rsidRPr="00042621">
        <w:rPr>
          <w:position w:val="-10"/>
          <w:lang w:val="sr-Cyrl-CS"/>
        </w:rPr>
        <w:object w:dxaOrig="1180" w:dyaOrig="340" w14:anchorId="23DBD128">
          <v:shape id="_x0000_i1030" type="#_x0000_t75" style="width:59.25pt;height:17.25pt" o:ole="">
            <v:imagedata r:id="rId17" o:title=""/>
          </v:shape>
          <o:OLEObject Type="Embed" ProgID="Equation.3" ShapeID="_x0000_i1030" DrawAspect="Content" ObjectID="_1714312188" r:id="rId18"/>
        </w:object>
      </w:r>
      <w:r w:rsidR="00894514" w:rsidRPr="00042621">
        <w:rPr>
          <w:lang w:val="sr-Cyrl-CS"/>
        </w:rPr>
        <w:t xml:space="preserve">, израчунати: </w:t>
      </w:r>
      <w:r w:rsidR="00AA3161" w:rsidRPr="00042621">
        <w:rPr>
          <w:position w:val="-10"/>
          <w:lang w:val="sr-Cyrl-CS"/>
        </w:rPr>
        <w:object w:dxaOrig="660" w:dyaOrig="340" w14:anchorId="42F3A9B9">
          <v:shape id="_x0000_i1031" type="#_x0000_t75" style="width:33pt;height:17.25pt" o:ole="">
            <v:imagedata r:id="rId19" o:title=""/>
          </v:shape>
          <o:OLEObject Type="Embed" ProgID="Equation.3" ShapeID="_x0000_i1031" DrawAspect="Content" ObjectID="_1714312189" r:id="rId20"/>
        </w:object>
      </w:r>
      <w:r w:rsidR="00894514" w:rsidRPr="00042621">
        <w:rPr>
          <w:lang w:val="sr-Cyrl-CS"/>
        </w:rPr>
        <w:t xml:space="preserve">, </w:t>
      </w:r>
      <w:r w:rsidR="00AA3161" w:rsidRPr="00042621">
        <w:rPr>
          <w:position w:val="-10"/>
          <w:lang w:val="sr-Cyrl-CS"/>
        </w:rPr>
        <w:object w:dxaOrig="660" w:dyaOrig="340" w14:anchorId="18C2EEE8">
          <v:shape id="_x0000_i1032" type="#_x0000_t75" style="width:33pt;height:17.25pt" o:ole="">
            <v:imagedata r:id="rId21" o:title=""/>
          </v:shape>
          <o:OLEObject Type="Embed" ProgID="Equation.3" ShapeID="_x0000_i1032" DrawAspect="Content" ObjectID="_1714312190" r:id="rId22"/>
        </w:object>
      </w:r>
      <w:r w:rsidR="00894514" w:rsidRPr="00042621">
        <w:rPr>
          <w:lang w:val="sr-Cyrl-CS"/>
        </w:rPr>
        <w:t xml:space="preserve">, </w:t>
      </w:r>
      <w:r w:rsidR="00AA3161" w:rsidRPr="00042621">
        <w:rPr>
          <w:position w:val="-10"/>
          <w:lang w:val="sr-Cyrl-CS"/>
        </w:rPr>
        <w:object w:dxaOrig="560" w:dyaOrig="340" w14:anchorId="095405D0">
          <v:shape id="_x0000_i1033" type="#_x0000_t75" style="width:27.75pt;height:17.25pt" o:ole="">
            <v:imagedata r:id="rId23" o:title=""/>
          </v:shape>
          <o:OLEObject Type="Embed" ProgID="Equation.3" ShapeID="_x0000_i1033" DrawAspect="Content" ObjectID="_1714312191" r:id="rId24"/>
        </w:object>
      </w:r>
      <w:r w:rsidR="00894514" w:rsidRPr="00042621">
        <w:rPr>
          <w:lang w:val="sr-Cyrl-CS"/>
        </w:rPr>
        <w:t xml:space="preserve">, </w:t>
      </w:r>
      <w:r w:rsidR="00AA3161" w:rsidRPr="00042621">
        <w:rPr>
          <w:position w:val="-30"/>
          <w:lang w:val="sr-Cyrl-CS"/>
        </w:rPr>
        <w:object w:dxaOrig="320" w:dyaOrig="680" w14:anchorId="776FB3A2">
          <v:shape id="_x0000_i1034" type="#_x0000_t75" style="width:15.75pt;height:33.75pt" o:ole="">
            <v:imagedata r:id="rId25" o:title=""/>
          </v:shape>
          <o:OLEObject Type="Embed" ProgID="Equation.3" ShapeID="_x0000_i1034" DrawAspect="Content" ObjectID="_1714312192" r:id="rId26"/>
        </w:object>
      </w:r>
      <w:r w:rsidR="00894514" w:rsidRPr="00042621">
        <w:rPr>
          <w:lang w:val="sr-Cyrl-CS"/>
        </w:rPr>
        <w:t>.</w:t>
      </w:r>
    </w:p>
    <w:p w14:paraId="7CA48F0B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F614E2" w:rsidRPr="00042621">
        <w:rPr>
          <w:position w:val="-6"/>
          <w:lang w:val="sr-Cyrl-CS"/>
        </w:rPr>
        <w:object w:dxaOrig="1240" w:dyaOrig="320" w14:anchorId="134B3B1A">
          <v:shape id="_x0000_i1035" type="#_x0000_t75" style="width:62.25pt;height:15.75pt" o:ole="">
            <v:imagedata r:id="rId27" o:title=""/>
          </v:shape>
          <o:OLEObject Type="Embed" ProgID="Equation.3" ShapeID="_x0000_i1035" DrawAspect="Content" ObjectID="_1714312193" r:id="rId28"/>
        </w:object>
      </w:r>
    </w:p>
    <w:p w14:paraId="50108FFB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95572B" w:rsidRPr="00042621">
        <w:rPr>
          <w:position w:val="-6"/>
          <w:lang w:val="sr-Cyrl-CS"/>
        </w:rPr>
        <w:object w:dxaOrig="1120" w:dyaOrig="320" w14:anchorId="482701A0">
          <v:shape id="_x0000_i1036" type="#_x0000_t75" style="width:56.25pt;height:15.75pt" o:ole="">
            <v:imagedata r:id="rId29" o:title=""/>
          </v:shape>
          <o:OLEObject Type="Embed" ProgID="Equation.3" ShapeID="_x0000_i1036" DrawAspect="Content" ObjectID="_1714312194" r:id="rId30"/>
        </w:object>
      </w:r>
    </w:p>
    <w:p w14:paraId="26707B1C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4F0079" w:rsidRPr="00042621">
        <w:rPr>
          <w:position w:val="-6"/>
          <w:lang w:val="sr-Cyrl-CS"/>
        </w:rPr>
        <w:object w:dxaOrig="1460" w:dyaOrig="320" w14:anchorId="1B764546">
          <v:shape id="_x0000_i1037" type="#_x0000_t75" style="width:72.75pt;height:15.75pt" o:ole="">
            <v:imagedata r:id="rId31" o:title=""/>
          </v:shape>
          <o:OLEObject Type="Embed" ProgID="Equation.3" ShapeID="_x0000_i1037" DrawAspect="Content" ObjectID="_1714312195" r:id="rId32"/>
        </w:object>
      </w:r>
    </w:p>
    <w:p w14:paraId="442F9C5E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4F0079" w:rsidRPr="00042621">
        <w:rPr>
          <w:position w:val="-6"/>
          <w:lang w:val="sr-Cyrl-CS"/>
        </w:rPr>
        <w:object w:dxaOrig="1300" w:dyaOrig="320" w14:anchorId="234C425B">
          <v:shape id="_x0000_i1038" type="#_x0000_t75" style="width:65.25pt;height:15.75pt" o:ole="">
            <v:imagedata r:id="rId33" o:title=""/>
          </v:shape>
          <o:OLEObject Type="Embed" ProgID="Equation.3" ShapeID="_x0000_i1038" DrawAspect="Content" ObjectID="_1714312196" r:id="rId34"/>
        </w:object>
      </w:r>
    </w:p>
    <w:p w14:paraId="718E88A7" w14:textId="77777777" w:rsidR="004F0079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4F0079" w:rsidRPr="00926CB3">
        <w:t>Решити</w:t>
      </w:r>
      <w:r w:rsidR="004F0079" w:rsidRPr="00042621">
        <w:rPr>
          <w:lang w:val="sr-Cyrl-CS"/>
        </w:rPr>
        <w:t xml:space="preserve"> једначину: </w:t>
      </w:r>
      <w:r w:rsidR="00CC35B5" w:rsidRPr="00042621">
        <w:rPr>
          <w:position w:val="-10"/>
          <w:lang w:val="sr-Cyrl-CS"/>
        </w:rPr>
        <w:object w:dxaOrig="1600" w:dyaOrig="340" w14:anchorId="3F9A722D">
          <v:shape id="_x0000_i1039" type="#_x0000_t75" style="width:80.25pt;height:17.25pt" o:ole="">
            <v:imagedata r:id="rId35" o:title=""/>
          </v:shape>
          <o:OLEObject Type="Embed" ProgID="Equation.3" ShapeID="_x0000_i1039" DrawAspect="Content" ObjectID="_1714312197" r:id="rId36"/>
        </w:object>
      </w:r>
    </w:p>
    <w:p w14:paraId="041D6BF4" w14:textId="77777777" w:rsidR="004F0079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4F0079" w:rsidRPr="00926CB3">
        <w:t>Решити</w:t>
      </w:r>
      <w:r w:rsidR="004F0079" w:rsidRPr="00042621">
        <w:rPr>
          <w:lang w:val="sr-Cyrl-CS"/>
        </w:rPr>
        <w:t xml:space="preserve"> једначину: </w:t>
      </w:r>
      <w:r w:rsidR="007A184A" w:rsidRPr="00042621">
        <w:rPr>
          <w:position w:val="-10"/>
          <w:lang w:val="sr-Cyrl-CS"/>
        </w:rPr>
        <w:object w:dxaOrig="1300" w:dyaOrig="380" w14:anchorId="231B0F60">
          <v:shape id="_x0000_i1040" type="#_x0000_t75" style="width:65.25pt;height:18.75pt" o:ole="">
            <v:imagedata r:id="rId37" o:title=""/>
          </v:shape>
          <o:OLEObject Type="Embed" ProgID="Equation.3" ShapeID="_x0000_i1040" DrawAspect="Content" ObjectID="_1714312198" r:id="rId38"/>
        </w:object>
      </w:r>
    </w:p>
    <w:p w14:paraId="12721B3B" w14:textId="77777777" w:rsidR="007A184A" w:rsidRPr="00042621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7A184A" w:rsidRPr="00926CB3">
        <w:t>Одредити</w:t>
      </w:r>
      <w:r w:rsidR="007A184A" w:rsidRPr="00042621">
        <w:rPr>
          <w:lang w:val="sr-Cyrl-CS"/>
        </w:rPr>
        <w:t xml:space="preserve"> природу решења: </w:t>
      </w:r>
      <w:r w:rsidR="00130010" w:rsidRPr="00042621">
        <w:rPr>
          <w:position w:val="-24"/>
          <w:lang w:val="sr-Cyrl-CS"/>
        </w:rPr>
        <w:object w:dxaOrig="1780" w:dyaOrig="620" w14:anchorId="38DF8152">
          <v:shape id="_x0000_i1042" type="#_x0000_t75" style="width:89.25pt;height:30.75pt" o:ole="">
            <v:imagedata r:id="rId39" o:title=""/>
          </v:shape>
          <o:OLEObject Type="Embed" ProgID="Equation.3" ShapeID="_x0000_i1042" DrawAspect="Content" ObjectID="_1714312199" r:id="rId40"/>
        </w:object>
      </w:r>
    </w:p>
    <w:p w14:paraId="3E8B6633" w14:textId="77777777" w:rsidR="006E2196" w:rsidRPr="007604B0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6E2196" w:rsidRPr="00926CB3">
        <w:t>Одредити</w:t>
      </w:r>
      <w:r w:rsidR="006E2196" w:rsidRPr="00042621">
        <w:rPr>
          <w:lang w:val="sr-Cyrl-CS"/>
        </w:rPr>
        <w:t xml:space="preserve"> једн</w:t>
      </w:r>
      <w:r w:rsidR="00333B72" w:rsidRPr="00042621">
        <w:t>a</w:t>
      </w:r>
      <w:r w:rsidR="006E2196" w:rsidRPr="00042621">
        <w:rPr>
          <w:lang w:val="sr-Cyrl-CS"/>
        </w:rPr>
        <w:t xml:space="preserve">чину чија су решења: </w:t>
      </w:r>
      <w:r w:rsidR="005806F7" w:rsidRPr="00042621">
        <w:rPr>
          <w:position w:val="-10"/>
          <w:lang w:val="sr-Cyrl-CS"/>
        </w:rPr>
        <w:object w:dxaOrig="900" w:dyaOrig="340" w14:anchorId="7170EA39">
          <v:shape id="_x0000_i1043" type="#_x0000_t75" style="width:45pt;height:17.25pt" o:ole="">
            <v:imagedata r:id="rId41" o:title=""/>
          </v:shape>
          <o:OLEObject Type="Embed" ProgID="Equation.3" ShapeID="_x0000_i1043" DrawAspect="Content" ObjectID="_1714312200" r:id="rId42"/>
        </w:object>
      </w:r>
      <w:r w:rsidR="006E2196" w:rsidRPr="00042621">
        <w:rPr>
          <w:lang w:val="sr-Cyrl-CS"/>
        </w:rPr>
        <w:t xml:space="preserve"> и </w:t>
      </w:r>
      <w:r w:rsidR="005806F7" w:rsidRPr="00042621">
        <w:rPr>
          <w:position w:val="-10"/>
          <w:lang w:val="sr-Cyrl-CS"/>
        </w:rPr>
        <w:object w:dxaOrig="920" w:dyaOrig="340" w14:anchorId="13D678D5">
          <v:shape id="_x0000_i1044" type="#_x0000_t75" style="width:45.75pt;height:17.25pt" o:ole="">
            <v:imagedata r:id="rId43" o:title=""/>
          </v:shape>
          <o:OLEObject Type="Embed" ProgID="Equation.3" ShapeID="_x0000_i1044" DrawAspect="Content" ObjectID="_1714312201" r:id="rId44"/>
        </w:object>
      </w:r>
    </w:p>
    <w:p w14:paraId="04DC7C1C" w14:textId="77777777" w:rsidR="005806F7" w:rsidRPr="00042621" w:rsidRDefault="005806F7" w:rsidP="00926CB3">
      <w:pPr>
        <w:numPr>
          <w:ilvl w:val="0"/>
          <w:numId w:val="27"/>
        </w:numPr>
        <w:spacing w:before="240" w:after="240"/>
      </w:pPr>
      <w:r w:rsidRPr="00926CB3">
        <w:t>Решити</w:t>
      </w:r>
      <w:r w:rsidRPr="00042621">
        <w:rPr>
          <w:lang w:val="sr-Cyrl-CS"/>
        </w:rPr>
        <w:t xml:space="preserve"> систем:</w:t>
      </w:r>
      <w:r w:rsidR="000B029B">
        <w:br/>
      </w:r>
      <w:r w:rsidR="00B241E2" w:rsidRPr="00042621">
        <w:rPr>
          <w:position w:val="-30"/>
          <w:lang w:val="sr-Cyrl-CS"/>
        </w:rPr>
        <w:object w:dxaOrig="1800" w:dyaOrig="720" w14:anchorId="25E63B0D">
          <v:shape id="_x0000_i1045" type="#_x0000_t75" style="width:90pt;height:36pt" o:ole="">
            <v:imagedata r:id="rId45" o:title=""/>
          </v:shape>
          <o:OLEObject Type="Embed" ProgID="Equation.3" ShapeID="_x0000_i1045" DrawAspect="Content" ObjectID="_1714312202" r:id="rId46"/>
        </w:object>
      </w:r>
    </w:p>
    <w:p w14:paraId="1991FFE3" w14:textId="77777777" w:rsidR="00D32A18" w:rsidRPr="00042621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D32A18" w:rsidRPr="00926CB3">
        <w:t>Решити</w:t>
      </w:r>
      <w:r w:rsidR="00D32A18" w:rsidRPr="00042621">
        <w:rPr>
          <w:lang w:val="sr-Cyrl-CS"/>
        </w:rPr>
        <w:t xml:space="preserve"> систем:</w:t>
      </w:r>
      <w:r w:rsidR="000B029B">
        <w:br/>
      </w:r>
      <w:r w:rsidR="00B241E2" w:rsidRPr="00042621">
        <w:rPr>
          <w:position w:val="-32"/>
          <w:lang w:val="sr-Cyrl-CS"/>
        </w:rPr>
        <w:object w:dxaOrig="1359" w:dyaOrig="760" w14:anchorId="0C7439FE">
          <v:shape id="_x0000_i1046" type="#_x0000_t75" style="width:68.25pt;height:38.25pt" o:ole="">
            <v:imagedata r:id="rId47" o:title=""/>
          </v:shape>
          <o:OLEObject Type="Embed" ProgID="Equation.3" ShapeID="_x0000_i1046" DrawAspect="Content" ObjectID="_1714312203" r:id="rId48"/>
        </w:object>
      </w:r>
    </w:p>
    <w:p w14:paraId="11126668" w14:textId="77777777" w:rsidR="0039098B" w:rsidRPr="0039098B" w:rsidRDefault="0039098B" w:rsidP="00926CB3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>Скратити разл</w:t>
      </w:r>
      <w:r>
        <w:rPr>
          <w:lang w:val="sr-Cyrl-CS"/>
        </w:rPr>
        <w:t>омак</w:t>
      </w:r>
      <w:r w:rsidRPr="0039098B">
        <w:rPr>
          <w:lang w:val="sr-Cyrl-CS"/>
        </w:rPr>
        <w:t xml:space="preserve">: </w:t>
      </w:r>
      <w:r w:rsidRPr="00E40140">
        <w:rPr>
          <w:color w:val="000080"/>
          <w:position w:val="-24"/>
          <w:lang w:val="sr-Cyrl-CS"/>
        </w:rPr>
        <w:object w:dxaOrig="1359" w:dyaOrig="660" w14:anchorId="61E177B3">
          <v:shape id="_x0000_i1047" type="#_x0000_t75" style="width:68.25pt;height:33pt" o:ole="">
            <v:imagedata r:id="rId49" o:title=""/>
          </v:shape>
          <o:OLEObject Type="Embed" ProgID="Equation.3" ShapeID="_x0000_i1047" DrawAspect="Content" ObjectID="_1714312204" r:id="rId50"/>
        </w:object>
      </w:r>
    </w:p>
    <w:p w14:paraId="09EF6D70" w14:textId="77777777" w:rsidR="00544119" w:rsidRPr="0039098B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lastRenderedPageBreak/>
        <w:tab/>
      </w:r>
      <w:r w:rsidR="00544119" w:rsidRPr="00926CB3">
        <w:t>Скицирати</w:t>
      </w:r>
      <w:r w:rsidR="00544119" w:rsidRPr="00042621">
        <w:rPr>
          <w:lang w:val="sr-Cyrl-CS"/>
        </w:rPr>
        <w:t xml:space="preserve"> график функције: </w:t>
      </w:r>
      <w:r w:rsidR="00544119" w:rsidRPr="00042621">
        <w:rPr>
          <w:position w:val="-10"/>
          <w:lang w:val="sr-Cyrl-CS"/>
        </w:rPr>
        <w:object w:dxaOrig="1620" w:dyaOrig="360" w14:anchorId="21B9F13C">
          <v:shape id="_x0000_i1048" type="#_x0000_t75" style="width:81pt;height:18pt" o:ole="">
            <v:imagedata r:id="rId51" o:title=""/>
          </v:shape>
          <o:OLEObject Type="Embed" ProgID="Equation.3" ShapeID="_x0000_i1048" DrawAspect="Content" ObjectID="_1714312205" r:id="rId52"/>
        </w:object>
      </w:r>
    </w:p>
    <w:p w14:paraId="41462A5E" w14:textId="77777777" w:rsidR="0039098B" w:rsidRPr="00976B66" w:rsidRDefault="0039098B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>Одредити интервале на којима функција расте, односно опада:</w:t>
      </w:r>
      <w:r>
        <w:rPr>
          <w:lang w:val="sr-Cyrl-CS"/>
        </w:rPr>
        <w:t xml:space="preserve"> </w:t>
      </w:r>
      <w:r w:rsidRPr="00156507">
        <w:rPr>
          <w:color w:val="000080"/>
          <w:position w:val="-10"/>
          <w:lang w:val="sr-Cyrl-CS"/>
        </w:rPr>
        <w:object w:dxaOrig="1780" w:dyaOrig="380" w14:anchorId="75685127">
          <v:shape id="_x0000_i1049" type="#_x0000_t75" style="width:89.25pt;height:18.75pt" o:ole="">
            <v:imagedata r:id="rId53" o:title=""/>
          </v:shape>
          <o:OLEObject Type="Embed" ProgID="Equation.3" ShapeID="_x0000_i1049" DrawAspect="Content" ObjectID="_1714312206" r:id="rId54"/>
        </w:object>
      </w:r>
    </w:p>
    <w:p w14:paraId="3BD43955" w14:textId="77777777" w:rsidR="00976B66" w:rsidRPr="00976B66" w:rsidRDefault="00976B66" w:rsidP="0039098B">
      <w:pPr>
        <w:numPr>
          <w:ilvl w:val="0"/>
          <w:numId w:val="27"/>
        </w:numPr>
        <w:spacing w:before="240" w:after="240"/>
      </w:pPr>
      <w:r w:rsidRPr="00976B66">
        <w:rPr>
          <w:lang w:val="sr-Cyrl-CS"/>
        </w:rPr>
        <w:t>Одредити нуле, екстремне вредности и координате темена следећих квадратних функција:</w:t>
      </w:r>
      <w:r>
        <w:rPr>
          <w:lang w:val="sr-Cyrl-CS"/>
        </w:rPr>
        <w:br/>
      </w:r>
      <w:r w:rsidRPr="00976B66">
        <w:rPr>
          <w:lang w:val="sr-Cyrl-CS"/>
        </w:rPr>
        <w:t xml:space="preserve">а) </w:t>
      </w:r>
      <w:r w:rsidRPr="00976B66">
        <w:rPr>
          <w:position w:val="-14"/>
          <w:lang w:val="sr-Cyrl-CS"/>
        </w:rPr>
        <w:object w:dxaOrig="2260" w:dyaOrig="420" w14:anchorId="3DFE3483">
          <v:shape id="_x0000_i1050" type="#_x0000_t75" style="width:113.25pt;height:21pt" o:ole="">
            <v:imagedata r:id="rId55" o:title=""/>
          </v:shape>
          <o:OLEObject Type="Embed" ProgID="Equation.3" ShapeID="_x0000_i1050" DrawAspect="Content" ObjectID="_1714312207" r:id="rId56"/>
        </w:object>
      </w:r>
      <w:r w:rsidRPr="00976B66">
        <w:rPr>
          <w:lang w:val="sr-Cyrl-CS"/>
        </w:rPr>
        <w:tab/>
      </w:r>
      <w:r w:rsidRPr="00976B66">
        <w:rPr>
          <w:lang w:val="sr-Cyrl-CS"/>
        </w:rPr>
        <w:tab/>
      </w:r>
      <w:r w:rsidRPr="00976B66">
        <w:rPr>
          <w:lang w:val="sr-Cyrl-CS"/>
        </w:rPr>
        <w:tab/>
        <w:t xml:space="preserve">б) </w:t>
      </w:r>
      <w:r w:rsidRPr="00976B66">
        <w:rPr>
          <w:position w:val="-14"/>
          <w:lang w:val="sr-Cyrl-CS"/>
        </w:rPr>
        <w:object w:dxaOrig="1740" w:dyaOrig="400" w14:anchorId="5C315C6E">
          <v:shape id="_x0000_i1051" type="#_x0000_t75" style="width:87pt;height:20.25pt" o:ole="">
            <v:imagedata r:id="rId57" o:title=""/>
          </v:shape>
          <o:OLEObject Type="Embed" ProgID="Equation.3" ShapeID="_x0000_i1051" DrawAspect="Content" ObjectID="_1714312208" r:id="rId58"/>
        </w:object>
      </w:r>
    </w:p>
    <w:p w14:paraId="6C0F1ECD" w14:textId="77777777" w:rsidR="00E34B32" w:rsidRPr="00E34B32" w:rsidRDefault="00E34B32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 xml:space="preserve">Решити </w:t>
      </w:r>
      <w:r>
        <w:rPr>
          <w:lang w:val="sr-Cyrl-CS"/>
        </w:rPr>
        <w:t>не</w:t>
      </w:r>
      <w:r w:rsidRPr="0039098B">
        <w:rPr>
          <w:lang w:val="sr-Cyrl-CS"/>
        </w:rPr>
        <w:t>једначину:</w:t>
      </w:r>
      <w:r>
        <w:rPr>
          <w:lang w:val="sr-Cyrl-CS"/>
        </w:rPr>
        <w:t xml:space="preserve"> </w:t>
      </w:r>
      <w:r w:rsidRPr="00F625BC">
        <w:rPr>
          <w:color w:val="000080"/>
          <w:position w:val="-6"/>
          <w:lang w:val="sr-Cyrl-CS"/>
        </w:rPr>
        <w:object w:dxaOrig="1560" w:dyaOrig="340" w14:anchorId="4A1E249D">
          <v:shape id="_x0000_i1053" type="#_x0000_t75" style="width:78pt;height:17.25pt" o:ole="">
            <v:imagedata r:id="rId59" o:title=""/>
          </v:shape>
          <o:OLEObject Type="Embed" ProgID="Equation.3" ShapeID="_x0000_i1053" DrawAspect="Content" ObjectID="_1714312209" r:id="rId60"/>
        </w:object>
      </w:r>
    </w:p>
    <w:p w14:paraId="1B1D916A" w14:textId="77777777" w:rsidR="00E34B32" w:rsidRPr="00E2105F" w:rsidRDefault="00E34B32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 xml:space="preserve">Решити </w:t>
      </w:r>
      <w:r>
        <w:rPr>
          <w:lang w:val="sr-Cyrl-CS"/>
        </w:rPr>
        <w:t>не</w:t>
      </w:r>
      <w:r w:rsidRPr="0039098B">
        <w:rPr>
          <w:lang w:val="sr-Cyrl-CS"/>
        </w:rPr>
        <w:t>једначину:</w:t>
      </w:r>
      <w:r>
        <w:rPr>
          <w:lang w:val="sr-Cyrl-CS"/>
        </w:rPr>
        <w:t xml:space="preserve"> </w:t>
      </w:r>
      <w:r w:rsidRPr="00EC78E5">
        <w:rPr>
          <w:color w:val="000080"/>
          <w:position w:val="-24"/>
          <w:lang w:val="sr-Cyrl-CS"/>
        </w:rPr>
        <w:object w:dxaOrig="1120" w:dyaOrig="660" w14:anchorId="016F80B8">
          <v:shape id="_x0000_i1054" type="#_x0000_t75" style="width:56.25pt;height:33pt" o:ole="">
            <v:imagedata r:id="rId61" o:title=""/>
          </v:shape>
          <o:OLEObject Type="Embed" ProgID="Equation.3" ShapeID="_x0000_i1054" DrawAspect="Content" ObjectID="_1714312210" r:id="rId62"/>
        </w:object>
      </w:r>
    </w:p>
    <w:p w14:paraId="58605B8F" w14:textId="77777777" w:rsidR="00E2105F" w:rsidRPr="007D0E93" w:rsidRDefault="00E2105F" w:rsidP="00E2105F">
      <w:pPr>
        <w:numPr>
          <w:ilvl w:val="0"/>
          <w:numId w:val="27"/>
        </w:numPr>
        <w:spacing w:before="240" w:after="240"/>
        <w:jc w:val="both"/>
      </w:pPr>
      <w:r>
        <w:rPr>
          <w:lang w:val="sr-Cyrl-CS"/>
        </w:rPr>
        <w:t xml:space="preserve">Одредити вредности за </w:t>
      </w:r>
      <w:r w:rsidRPr="00A9586A">
        <w:rPr>
          <w:i/>
        </w:rPr>
        <w:t>m</w:t>
      </w:r>
      <w:r>
        <w:rPr>
          <w:lang w:val="sr-Cyrl-CS"/>
        </w:rPr>
        <w:t xml:space="preserve"> тако да корени дате квадратне једначине буду реални и различити: </w:t>
      </w:r>
      <w:r w:rsidRPr="00A9586A">
        <w:rPr>
          <w:position w:val="-10"/>
        </w:rPr>
        <w:object w:dxaOrig="2240" w:dyaOrig="380" w14:anchorId="2DA9B29D">
          <v:shape id="_x0000_i1055" type="#_x0000_t75" style="width:111.75pt;height:18.75pt" o:ole="">
            <v:imagedata r:id="rId63" o:title=""/>
          </v:shape>
          <o:OLEObject Type="Embed" ProgID="Equation.3" ShapeID="_x0000_i1055" DrawAspect="Content" ObjectID="_1714312211" r:id="rId64"/>
        </w:object>
      </w:r>
      <w:r>
        <w:rPr>
          <w:lang w:val="sr-Cyrl-CS"/>
        </w:rPr>
        <w:t xml:space="preserve">, </w:t>
      </w:r>
      <w:r w:rsidRPr="00A9586A">
        <w:rPr>
          <w:position w:val="-6"/>
          <w:lang w:val="sr-Cyrl-CS"/>
        </w:rPr>
        <w:object w:dxaOrig="620" w:dyaOrig="279" w14:anchorId="62360B79">
          <v:shape id="_x0000_i1056" type="#_x0000_t75" style="width:30.75pt;height:14.25pt" o:ole="">
            <v:imagedata r:id="rId65" o:title=""/>
          </v:shape>
          <o:OLEObject Type="Embed" ProgID="Equation.3" ShapeID="_x0000_i1056" DrawAspect="Content" ObjectID="_1714312212" r:id="rId66"/>
        </w:object>
      </w:r>
      <w:r>
        <w:rPr>
          <w:lang w:val="sr-Cyrl-CS"/>
        </w:rPr>
        <w:t>.</w:t>
      </w:r>
    </w:p>
    <w:p w14:paraId="03A564CE" w14:textId="77777777" w:rsidR="007D0E93" w:rsidRPr="00E2105F" w:rsidRDefault="007D0E93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 xml:space="preserve">Решити </w:t>
      </w:r>
      <w:r>
        <w:rPr>
          <w:lang w:val="sr-Cyrl-CS"/>
        </w:rPr>
        <w:t>не</w:t>
      </w:r>
      <w:r w:rsidRPr="0039098B">
        <w:rPr>
          <w:lang w:val="sr-Cyrl-CS"/>
        </w:rPr>
        <w:t>једначину:</w:t>
      </w:r>
      <w:r>
        <w:rPr>
          <w:lang w:val="sr-Cyrl-CS"/>
        </w:rPr>
        <w:t xml:space="preserve"> </w:t>
      </w:r>
      <w:r w:rsidRPr="00662EF4">
        <w:rPr>
          <w:color w:val="000080"/>
          <w:position w:val="-10"/>
          <w:lang w:val="sr-Cyrl-CS"/>
        </w:rPr>
        <w:object w:dxaOrig="2320" w:dyaOrig="380" w14:anchorId="4E630F83">
          <v:shape id="_x0000_i1057" type="#_x0000_t75" style="width:116.25pt;height:18.75pt" o:ole="">
            <v:imagedata r:id="rId67" o:title=""/>
          </v:shape>
          <o:OLEObject Type="Embed" ProgID="Equation.3" ShapeID="_x0000_i1057" DrawAspect="Content" ObjectID="_1714312213" r:id="rId68"/>
        </w:object>
      </w:r>
    </w:p>
    <w:p w14:paraId="7B18DCDE" w14:textId="77777777" w:rsidR="00E2105F" w:rsidRPr="0039098B" w:rsidRDefault="00E2105F" w:rsidP="0039098B">
      <w:pPr>
        <w:numPr>
          <w:ilvl w:val="0"/>
          <w:numId w:val="27"/>
        </w:numPr>
        <w:spacing w:before="240" w:after="240"/>
      </w:pPr>
      <w:r>
        <w:rPr>
          <w:lang w:val="sr-Cyrl-CS"/>
        </w:rPr>
        <w:t>Решити систем неједначина:</w:t>
      </w:r>
      <w:r w:rsidRPr="00E2105F">
        <w:t xml:space="preserve"> </w:t>
      </w:r>
      <w:r w:rsidRPr="004B631E">
        <w:rPr>
          <w:position w:val="-10"/>
        </w:rPr>
        <w:object w:dxaOrig="3340" w:dyaOrig="380" w14:anchorId="495701FC">
          <v:shape id="_x0000_i1058" type="#_x0000_t75" style="width:167.25pt;height:18.75pt" o:ole="">
            <v:imagedata r:id="rId69" o:title=""/>
          </v:shape>
          <o:OLEObject Type="Embed" ProgID="Equation.3" ShapeID="_x0000_i1058" DrawAspect="Content" ObjectID="_1714312214" r:id="rId70"/>
        </w:object>
      </w:r>
    </w:p>
    <w:p w14:paraId="03DE2D09" w14:textId="77777777" w:rsidR="00544119" w:rsidRPr="00042621" w:rsidRDefault="00544119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Нацртати</w:t>
      </w:r>
      <w:r w:rsidRPr="00042621">
        <w:rPr>
          <w:lang w:val="sr-Cyrl-CS"/>
        </w:rPr>
        <w:t xml:space="preserve"> график </w:t>
      </w:r>
      <w:r w:rsidR="007E72D4">
        <w:rPr>
          <w:lang w:val="sr-Cyrl-CS"/>
        </w:rPr>
        <w:t>функција: а)</w:t>
      </w:r>
      <w:r w:rsidR="007E72D4" w:rsidRPr="007E72D4">
        <w:rPr>
          <w:lang w:val="sr-Cyrl-CS"/>
        </w:rPr>
        <w:t xml:space="preserve"> </w:t>
      </w:r>
      <w:r w:rsidR="007E72D4" w:rsidRPr="00042621">
        <w:rPr>
          <w:position w:val="-10"/>
          <w:lang w:val="sr-Cyrl-CS"/>
        </w:rPr>
        <w:object w:dxaOrig="680" w:dyaOrig="360" w14:anchorId="29F401E1">
          <v:shape id="_x0000_i1059" type="#_x0000_t75" style="width:33.75pt;height:18pt" o:ole="">
            <v:imagedata r:id="rId71" o:title=""/>
          </v:shape>
          <o:OLEObject Type="Embed" ProgID="Equation.3" ShapeID="_x0000_i1059" DrawAspect="Content" ObjectID="_1714312215" r:id="rId72"/>
        </w:object>
      </w:r>
      <w:r w:rsidR="007E72D4">
        <w:rPr>
          <w:lang w:val="sr-Cyrl-CS"/>
        </w:rPr>
        <w:t xml:space="preserve">    б)</w:t>
      </w:r>
      <w:r w:rsidR="007E72D4" w:rsidRPr="007E72D4">
        <w:rPr>
          <w:lang w:val="sr-Cyrl-CS"/>
        </w:rPr>
        <w:t xml:space="preserve"> </w:t>
      </w:r>
      <w:r w:rsidR="007E72D4" w:rsidRPr="00042621">
        <w:rPr>
          <w:position w:val="-10"/>
          <w:lang w:val="sr-Cyrl-CS"/>
        </w:rPr>
        <w:object w:dxaOrig="1020" w:dyaOrig="340" w14:anchorId="10F8ECB5">
          <v:shape id="_x0000_i1060" type="#_x0000_t75" style="width:51pt;height:17.25pt" o:ole="">
            <v:imagedata r:id="rId73" o:title=""/>
          </v:shape>
          <o:OLEObject Type="Embed" ProgID="Equation.3" ShapeID="_x0000_i1060" DrawAspect="Content" ObjectID="_1714312216" r:id="rId74"/>
        </w:object>
      </w:r>
    </w:p>
    <w:p w14:paraId="7D725376" w14:textId="77777777" w:rsidR="007D0E93" w:rsidRPr="00907D9C" w:rsidRDefault="00907D9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Решити</w:t>
      </w:r>
      <w:r w:rsidRPr="00042621">
        <w:rPr>
          <w:lang w:val="sr-Cyrl-CS"/>
        </w:rPr>
        <w:t xml:space="preserve"> експоненцијалну једначину: </w:t>
      </w:r>
      <w:r w:rsidRPr="00060EAE">
        <w:rPr>
          <w:color w:val="000080"/>
          <w:position w:val="-26"/>
          <w:lang w:val="sr-Cyrl-CS"/>
        </w:rPr>
        <w:object w:dxaOrig="1560" w:dyaOrig="700" w14:anchorId="389D98AC">
          <v:shape id="_x0000_i1061" type="#_x0000_t75" style="width:78pt;height:35.25pt" o:ole="">
            <v:imagedata r:id="rId75" o:title=""/>
          </v:shape>
          <o:OLEObject Type="Embed" ProgID="Equation.3" ShapeID="_x0000_i1061" DrawAspect="Content" ObjectID="_1714312217" r:id="rId76"/>
        </w:object>
      </w:r>
    </w:p>
    <w:p w14:paraId="25F8C19E" w14:textId="77777777" w:rsidR="00907D9C" w:rsidRPr="00907D9C" w:rsidRDefault="00907D9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Решити</w:t>
      </w:r>
      <w:r w:rsidRPr="00042621">
        <w:rPr>
          <w:lang w:val="sr-Cyrl-CS"/>
        </w:rPr>
        <w:t xml:space="preserve"> експоненцијалну једначину: </w:t>
      </w:r>
      <w:r w:rsidRPr="003D1E57">
        <w:rPr>
          <w:color w:val="000080"/>
          <w:position w:val="-6"/>
          <w:lang w:val="sr-Cyrl-CS"/>
        </w:rPr>
        <w:object w:dxaOrig="1540" w:dyaOrig="340" w14:anchorId="10F6CBD0">
          <v:shape id="_x0000_i1062" type="#_x0000_t75" style="width:77.25pt;height:17.25pt" o:ole="">
            <v:imagedata r:id="rId77" o:title=""/>
          </v:shape>
          <o:OLEObject Type="Embed" ProgID="Equation.3" ShapeID="_x0000_i1062" DrawAspect="Content" ObjectID="_1714312218" r:id="rId78"/>
        </w:object>
      </w:r>
    </w:p>
    <w:p w14:paraId="532885AA" w14:textId="77777777" w:rsidR="00907D9C" w:rsidRPr="007E72D4" w:rsidRDefault="00907D9C" w:rsidP="007E72D4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Решити</w:t>
      </w:r>
      <w:r w:rsidRPr="00042621">
        <w:rPr>
          <w:lang w:val="sr-Cyrl-CS"/>
        </w:rPr>
        <w:t xml:space="preserve"> експоненцијалну једначину: </w:t>
      </w:r>
      <w:r w:rsidRPr="003D1E57">
        <w:rPr>
          <w:color w:val="000080"/>
          <w:position w:val="-6"/>
          <w:lang w:val="sr-Cyrl-CS"/>
        </w:rPr>
        <w:object w:dxaOrig="1719" w:dyaOrig="340" w14:anchorId="66F5AF6B">
          <v:shape id="_x0000_i1063" type="#_x0000_t75" style="width:86.25pt;height:17.25pt" o:ole="">
            <v:imagedata r:id="rId79" o:title=""/>
          </v:shape>
          <o:OLEObject Type="Embed" ProgID="Equation.3" ShapeID="_x0000_i1063" DrawAspect="Content" ObjectID="_1714312219" r:id="rId80"/>
        </w:object>
      </w:r>
    </w:p>
    <w:p w14:paraId="1C48C661" w14:textId="77777777" w:rsidR="00403DBD" w:rsidRDefault="00403DBD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>
        <w:rPr>
          <w:lang w:val="sr-Cyrl-CS"/>
        </w:rPr>
        <w:t xml:space="preserve">Израчунати вредност израза: </w:t>
      </w:r>
      <w:r w:rsidRPr="006444A5">
        <w:rPr>
          <w:position w:val="-12"/>
          <w:lang w:val="sr-Cyrl-CS"/>
        </w:rPr>
        <w:object w:dxaOrig="1520" w:dyaOrig="360" w14:anchorId="0DA0FB5D">
          <v:shape id="_x0000_i1065" type="#_x0000_t75" style="width:75.75pt;height:18pt" o:ole="">
            <v:imagedata r:id="rId81" o:title=""/>
          </v:shape>
          <o:OLEObject Type="Embed" ProgID="Equation.3" ShapeID="_x0000_i1065" DrawAspect="Content" ObjectID="_1714312220" r:id="rId82"/>
        </w:object>
      </w:r>
      <w:r>
        <w:rPr>
          <w:lang w:val="sr-Cyrl-CS"/>
        </w:rPr>
        <w:t>.</w:t>
      </w:r>
    </w:p>
    <w:p w14:paraId="2EEF4610" w14:textId="77777777" w:rsidR="00D95D65" w:rsidRPr="00042621" w:rsidRDefault="00AE46F6" w:rsidP="00926CB3">
      <w:pPr>
        <w:numPr>
          <w:ilvl w:val="0"/>
          <w:numId w:val="27"/>
        </w:numPr>
        <w:spacing w:before="240" w:after="240"/>
      </w:pPr>
      <w:r w:rsidRPr="00926CB3">
        <w:t>Р</w:t>
      </w:r>
      <w:r w:rsidR="00D95D65" w:rsidRPr="00926CB3">
        <w:t>ешити</w:t>
      </w:r>
      <w:r w:rsidR="00D95D65" w:rsidRPr="00042621">
        <w:rPr>
          <w:lang w:val="sr-Cyrl-CS"/>
        </w:rPr>
        <w:t xml:space="preserve"> једначину: </w:t>
      </w:r>
      <w:r w:rsidR="000D6670" w:rsidRPr="00042621">
        <w:rPr>
          <w:position w:val="-24"/>
          <w:lang w:val="sr-Cyrl-CS"/>
        </w:rPr>
        <w:object w:dxaOrig="2540" w:dyaOrig="620" w14:anchorId="73D7D0E9">
          <v:shape id="_x0000_i1066" type="#_x0000_t75" style="width:126.75pt;height:30.75pt" o:ole="">
            <v:imagedata r:id="rId83" o:title=""/>
          </v:shape>
          <o:OLEObject Type="Embed" ProgID="Equation.3" ShapeID="_x0000_i1066" DrawAspect="Content" ObjectID="_1714312221" r:id="rId84"/>
        </w:object>
      </w:r>
    </w:p>
    <w:p w14:paraId="2C5FB0F3" w14:textId="77777777" w:rsidR="00403DBD" w:rsidRPr="00797F61" w:rsidRDefault="00C2260C" w:rsidP="00403DBD">
      <w:pPr>
        <w:numPr>
          <w:ilvl w:val="0"/>
          <w:numId w:val="27"/>
        </w:numPr>
        <w:spacing w:before="240" w:after="240"/>
      </w:pPr>
      <w:r w:rsidRPr="00797F61">
        <w:rPr>
          <w:lang w:val="sr-Cyrl-CS"/>
        </w:rPr>
        <w:t xml:space="preserve">Наћи </w:t>
      </w:r>
      <w:r w:rsidRPr="00797F61">
        <w:rPr>
          <w:i/>
          <w:lang w:val="sr-Cyrl-CS"/>
        </w:rPr>
        <w:t>x</w:t>
      </w:r>
      <w:r w:rsidRPr="00797F61">
        <w:rPr>
          <w:lang w:val="sr-Cyrl-CS"/>
        </w:rPr>
        <w:t xml:space="preserve"> ако је:</w:t>
      </w:r>
      <w:r w:rsidRPr="00797F61">
        <w:t xml:space="preserve"> </w:t>
      </w:r>
      <w:r w:rsidRPr="00797F61">
        <w:rPr>
          <w:position w:val="-24"/>
          <w:lang w:val="sr-Cyrl-CS"/>
        </w:rPr>
        <w:object w:dxaOrig="3120" w:dyaOrig="620" w14:anchorId="39766857">
          <v:shape id="_x0000_i1067" type="#_x0000_t75" style="width:156pt;height:30.75pt" o:ole="">
            <v:imagedata r:id="rId85" o:title=""/>
          </v:shape>
          <o:OLEObject Type="Embed" ProgID="Equation.DSMT4" ShapeID="_x0000_i1067" DrawAspect="Content" ObjectID="_1714312222" r:id="rId86"/>
        </w:object>
      </w:r>
      <w:r w:rsidRPr="00797F61">
        <w:t>.</w:t>
      </w:r>
    </w:p>
    <w:p w14:paraId="6E142BA6" w14:textId="77777777" w:rsidR="00797F61" w:rsidRPr="00403DBD" w:rsidRDefault="00797F61" w:rsidP="00797F61">
      <w:pPr>
        <w:numPr>
          <w:ilvl w:val="0"/>
          <w:numId w:val="27"/>
        </w:numPr>
        <w:spacing w:before="240" w:after="240"/>
      </w:pPr>
      <w:r w:rsidRPr="00797F61">
        <w:rPr>
          <w:lang w:val="sr-Cyrl-CS"/>
        </w:rPr>
        <w:t>Израчунати:</w:t>
      </w:r>
      <w:r w:rsidRPr="00797F61">
        <w:rPr>
          <w:lang w:val="sr-Cyrl-CS"/>
        </w:rPr>
        <w:br/>
        <w:t xml:space="preserve">а) </w:t>
      </w:r>
      <w:r w:rsidRPr="00797F61">
        <w:rPr>
          <w:position w:val="-34"/>
          <w:lang w:val="sr-Cyrl-CS"/>
        </w:rPr>
        <w:object w:dxaOrig="1080" w:dyaOrig="720" w14:anchorId="0E8DA873">
          <v:shape id="_x0000_i1068" type="#_x0000_t75" style="width:54pt;height:36pt" o:ole="">
            <v:imagedata r:id="rId87" o:title=""/>
          </v:shape>
          <o:OLEObject Type="Embed" ProgID="Equation.3" ShapeID="_x0000_i1068" DrawAspect="Content" ObjectID="_1714312223" r:id="rId88"/>
        </w:object>
      </w:r>
      <w:r w:rsidRPr="00797F61">
        <w:rPr>
          <w:lang w:val="sr-Cyrl-CS"/>
        </w:rPr>
        <w:tab/>
      </w:r>
      <w:r w:rsidRPr="00797F61">
        <w:rPr>
          <w:lang w:val="sr-Cyrl-CS"/>
        </w:rPr>
        <w:tab/>
      </w:r>
      <w:r w:rsidRPr="00797F61">
        <w:rPr>
          <w:lang w:val="sr-Cyrl-CS"/>
        </w:rPr>
        <w:tab/>
      </w:r>
      <w:r w:rsidRPr="00797F61">
        <w:rPr>
          <w:lang w:val="sr-Cyrl-CS"/>
        </w:rPr>
        <w:tab/>
      </w:r>
      <w:r w:rsidRPr="00797F61">
        <w:rPr>
          <w:lang w:val="sr-Cyrl-CS"/>
        </w:rPr>
        <w:tab/>
        <w:t xml:space="preserve">б) </w:t>
      </w:r>
      <w:r w:rsidRPr="00797F61">
        <w:rPr>
          <w:position w:val="-24"/>
          <w:lang w:val="sr-Cyrl-CS"/>
        </w:rPr>
        <w:object w:dxaOrig="1020" w:dyaOrig="620" w14:anchorId="6B840B42">
          <v:shape id="_x0000_i1069" type="#_x0000_t75" style="width:51pt;height:30.75pt" o:ole="">
            <v:imagedata r:id="rId89" o:title=""/>
          </v:shape>
          <o:OLEObject Type="Embed" ProgID="Equation.3" ShapeID="_x0000_i1069" DrawAspect="Content" ObjectID="_1714312224" r:id="rId90"/>
        </w:object>
      </w:r>
    </w:p>
    <w:p w14:paraId="16DB6330" w14:textId="77777777" w:rsidR="00B26D3D" w:rsidRPr="005A4BF4" w:rsidRDefault="00B26D3D" w:rsidP="00926CB3">
      <w:pPr>
        <w:numPr>
          <w:ilvl w:val="0"/>
          <w:numId w:val="27"/>
        </w:numPr>
        <w:spacing w:before="240" w:after="240"/>
      </w:pPr>
      <w:r w:rsidRPr="00B26D3D">
        <w:rPr>
          <w:lang w:val="sr-Cyrl-CS"/>
        </w:rPr>
        <w:t>Одредити домен и нуле функциј</w:t>
      </w:r>
      <w:r w:rsidRPr="00B26D3D">
        <w:t>e</w:t>
      </w:r>
      <w:r w:rsidRPr="00B26D3D">
        <w:rPr>
          <w:lang w:val="sr-Cyrl-CS"/>
        </w:rPr>
        <w:t>:</w:t>
      </w:r>
      <w:r w:rsidRPr="00B26D3D">
        <w:t xml:space="preserve"> </w:t>
      </w:r>
      <w:r w:rsidRPr="00B26D3D">
        <w:rPr>
          <w:lang w:val="sr-Cyrl-CS"/>
        </w:rPr>
        <w:t xml:space="preserve"> </w:t>
      </w:r>
      <w:r w:rsidRPr="00B26D3D">
        <w:rPr>
          <w:position w:val="-18"/>
          <w:lang w:val="sr-Cyrl-CS"/>
        </w:rPr>
        <w:object w:dxaOrig="2820" w:dyaOrig="480" w14:anchorId="43B0C7C1">
          <v:shape id="_x0000_i1070" type="#_x0000_t75" style="width:141pt;height:24pt" o:ole="">
            <v:imagedata r:id="rId91" o:title=""/>
          </v:shape>
          <o:OLEObject Type="Embed" ProgID="Equation.3" ShapeID="_x0000_i1070" DrawAspect="Content" ObjectID="_1714312225" r:id="rId92"/>
        </w:object>
      </w:r>
    </w:p>
    <w:p w14:paraId="7978E0DB" w14:textId="77777777" w:rsidR="000D6670" w:rsidRPr="00042621" w:rsidRDefault="000D6670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Одредити</w:t>
      </w:r>
      <w:r w:rsidRPr="00042621">
        <w:rPr>
          <w:lang w:val="sr-Cyrl-CS"/>
        </w:rPr>
        <w:t xml:space="preserve"> остале тригонометријске функције ако је:</w:t>
      </w:r>
      <w:r w:rsidR="00DC6D32">
        <w:br/>
      </w:r>
      <w:r w:rsidRPr="00042621">
        <w:rPr>
          <w:lang w:val="sr-Cyrl-CS"/>
        </w:rPr>
        <w:tab/>
        <w:t xml:space="preserve">а) </w:t>
      </w:r>
      <w:r w:rsidR="006946F0" w:rsidRPr="00042621">
        <w:rPr>
          <w:position w:val="-24"/>
          <w:lang w:val="sr-Cyrl-CS"/>
        </w:rPr>
        <w:object w:dxaOrig="960" w:dyaOrig="620" w14:anchorId="6FEC1CCA">
          <v:shape id="_x0000_i1071" type="#_x0000_t75" style="width:48pt;height:30.75pt" o:ole="">
            <v:imagedata r:id="rId93" o:title=""/>
          </v:shape>
          <o:OLEObject Type="Embed" ProgID="Equation.3" ShapeID="_x0000_i1071" DrawAspect="Content" ObjectID="_1714312226" r:id="rId94"/>
        </w:object>
      </w:r>
      <w:r w:rsidRPr="00042621">
        <w:rPr>
          <w:lang w:val="sr-Cyrl-CS"/>
        </w:rPr>
        <w:t>;</w:t>
      </w:r>
      <w:r w:rsidRPr="00042621">
        <w:rPr>
          <w:lang w:val="sr-Cyrl-CS"/>
        </w:rPr>
        <w:tab/>
      </w:r>
      <w:r w:rsidRPr="00042621">
        <w:rPr>
          <w:lang w:val="sr-Cyrl-CS"/>
        </w:rPr>
        <w:tab/>
      </w:r>
      <w:r w:rsidR="00DC6D32">
        <w:tab/>
      </w:r>
      <w:r w:rsidR="00DC6D32">
        <w:tab/>
      </w:r>
      <w:r w:rsidRPr="00042621">
        <w:rPr>
          <w:lang w:val="sr-Cyrl-CS"/>
        </w:rPr>
        <w:t xml:space="preserve">б) </w:t>
      </w:r>
      <w:r w:rsidR="007E72D4" w:rsidRPr="00042621">
        <w:rPr>
          <w:position w:val="-10"/>
          <w:lang w:val="sr-Cyrl-CS"/>
        </w:rPr>
        <w:object w:dxaOrig="820" w:dyaOrig="320" w14:anchorId="50195DE1">
          <v:shape id="_x0000_i1072" type="#_x0000_t75" style="width:41.25pt;height:15.75pt" o:ole="">
            <v:imagedata r:id="rId95" o:title=""/>
          </v:shape>
          <o:OLEObject Type="Embed" ProgID="Equation.3" ShapeID="_x0000_i1072" DrawAspect="Content" ObjectID="_1714312227" r:id="rId96"/>
        </w:object>
      </w:r>
    </w:p>
    <w:p w14:paraId="2D572925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Упростити</w:t>
      </w:r>
      <w:r w:rsidRPr="00411931">
        <w:rPr>
          <w:lang w:val="sr-Cyrl-CS"/>
        </w:rPr>
        <w:t xml:space="preserve"> израз: </w:t>
      </w:r>
      <w:r w:rsidRPr="00411931">
        <w:rPr>
          <w:position w:val="-10"/>
          <w:lang w:val="sr-Cyrl-CS"/>
        </w:rPr>
        <w:object w:dxaOrig="2580" w:dyaOrig="380" w14:anchorId="78335B2C">
          <v:shape id="_x0000_i1073" type="#_x0000_t75" style="width:129pt;height:18.75pt" o:ole="">
            <v:imagedata r:id="rId97" o:title=""/>
          </v:shape>
          <o:OLEObject Type="Embed" ProgID="Equation.3" ShapeID="_x0000_i1073" DrawAspect="Content" ObjectID="_1714312228" r:id="rId98"/>
        </w:object>
      </w:r>
    </w:p>
    <w:p w14:paraId="03D24663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lastRenderedPageBreak/>
        <w:t>Претворити</w:t>
      </w:r>
      <w:r w:rsidRPr="00411931">
        <w:rPr>
          <w:lang w:val="sr-Cyrl-CS"/>
        </w:rPr>
        <w:t xml:space="preserve"> углове у степене односно радијане и представити на тригонометријском кругу:</w:t>
      </w:r>
      <w:r w:rsidR="00DC6D32">
        <w:br/>
      </w:r>
      <w:r w:rsidRPr="00411931">
        <w:rPr>
          <w:lang w:val="sr-Cyrl-CS"/>
        </w:rPr>
        <w:tab/>
        <w:t xml:space="preserve">а) </w:t>
      </w:r>
      <w:r w:rsidRPr="00411931">
        <w:rPr>
          <w:position w:val="-24"/>
          <w:lang w:val="sr-Cyrl-CS"/>
        </w:rPr>
        <w:object w:dxaOrig="460" w:dyaOrig="620" w14:anchorId="653DB067">
          <v:shape id="_x0000_i1074" type="#_x0000_t75" style="width:23.25pt;height:30.75pt" o:ole="">
            <v:imagedata r:id="rId99" o:title=""/>
          </v:shape>
          <o:OLEObject Type="Embed" ProgID="Equation.3" ShapeID="_x0000_i1074" DrawAspect="Content" ObjectID="_1714312229" r:id="rId100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б) </w:t>
      </w:r>
      <w:r w:rsidRPr="00411931">
        <w:rPr>
          <w:position w:val="-6"/>
          <w:lang w:val="sr-Cyrl-CS"/>
        </w:rPr>
        <w:object w:dxaOrig="680" w:dyaOrig="320" w14:anchorId="0AA53E5B">
          <v:shape id="_x0000_i1075" type="#_x0000_t75" style="width:33.75pt;height:15.75pt" o:ole="">
            <v:imagedata r:id="rId101" o:title=""/>
          </v:shape>
          <o:OLEObject Type="Embed" ProgID="Equation.3" ShapeID="_x0000_i1075" DrawAspect="Content" ObjectID="_1714312230" r:id="rId102"/>
        </w:object>
      </w:r>
    </w:p>
    <w:p w14:paraId="34E3048E" w14:textId="77777777" w:rsidR="00411931" w:rsidRPr="00411931" w:rsidRDefault="00411931" w:rsidP="00926CB3">
      <w:pPr>
        <w:numPr>
          <w:ilvl w:val="0"/>
          <w:numId w:val="27"/>
        </w:numPr>
        <w:spacing w:before="240" w:after="240"/>
      </w:pPr>
      <w:r w:rsidRPr="00411931">
        <w:rPr>
          <w:lang w:val="sr-Cyrl-CS"/>
        </w:rPr>
        <w:t xml:space="preserve">На </w:t>
      </w:r>
      <w:r w:rsidRPr="00926CB3">
        <w:t>тригонометријском</w:t>
      </w:r>
      <w:r w:rsidRPr="00411931">
        <w:rPr>
          <w:lang w:val="sr-Cyrl-CS"/>
        </w:rPr>
        <w:t xml:space="preserve"> кругу представити </w:t>
      </w:r>
      <w:r w:rsidRPr="00411931">
        <w:t>sin</w:t>
      </w:r>
      <w:r w:rsidRPr="00411931">
        <w:rPr>
          <w:lang w:val="sr-Cyrl-CS"/>
        </w:rPr>
        <w:t xml:space="preserve"> и </w:t>
      </w:r>
      <w:r w:rsidRPr="00411931">
        <w:t xml:space="preserve">cos </w:t>
      </w:r>
      <w:r w:rsidRPr="00411931">
        <w:rPr>
          <w:lang w:val="sr-Cyrl-CS"/>
        </w:rPr>
        <w:t>следећих углова:</w:t>
      </w:r>
      <w:r w:rsidR="00DC6D32">
        <w:br/>
      </w:r>
      <w:r w:rsidRPr="00411931">
        <w:rPr>
          <w:lang w:val="sr-Cyrl-CS"/>
        </w:rPr>
        <w:tab/>
        <w:t xml:space="preserve">а) </w:t>
      </w:r>
      <w:r w:rsidRPr="00411931">
        <w:rPr>
          <w:position w:val="-24"/>
          <w:lang w:val="sr-Cyrl-CS"/>
        </w:rPr>
        <w:object w:dxaOrig="260" w:dyaOrig="620" w14:anchorId="0055E1DC">
          <v:shape id="_x0000_i1076" type="#_x0000_t75" style="width:12.75pt;height:30.75pt" o:ole="">
            <v:imagedata r:id="rId103" o:title=""/>
          </v:shape>
          <o:OLEObject Type="Embed" ProgID="Equation.3" ShapeID="_x0000_i1076" DrawAspect="Content" ObjectID="_1714312231" r:id="rId104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б) </w:t>
      </w:r>
      <w:r w:rsidRPr="00411931">
        <w:rPr>
          <w:position w:val="-24"/>
          <w:lang w:val="sr-Cyrl-CS"/>
        </w:rPr>
        <w:object w:dxaOrig="380" w:dyaOrig="620" w14:anchorId="79C65C42">
          <v:shape id="_x0000_i1077" type="#_x0000_t75" style="width:18.75pt;height:30.75pt" o:ole="">
            <v:imagedata r:id="rId105" o:title=""/>
          </v:shape>
          <o:OLEObject Type="Embed" ProgID="Equation.3" ShapeID="_x0000_i1077" DrawAspect="Content" ObjectID="_1714312232" r:id="rId106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в) </w:t>
      </w:r>
      <w:r w:rsidRPr="00411931">
        <w:rPr>
          <w:position w:val="-6"/>
          <w:lang w:val="sr-Cyrl-CS"/>
        </w:rPr>
        <w:object w:dxaOrig="560" w:dyaOrig="320" w14:anchorId="49CE37AE">
          <v:shape id="_x0000_i1078" type="#_x0000_t75" style="width:27.75pt;height:15.75pt" o:ole="">
            <v:imagedata r:id="rId107" o:title=""/>
          </v:shape>
          <o:OLEObject Type="Embed" ProgID="Equation.3" ShapeID="_x0000_i1078" DrawAspect="Content" ObjectID="_1714312233" r:id="rId108"/>
        </w:object>
      </w:r>
    </w:p>
    <w:p w14:paraId="04328518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411931">
        <w:rPr>
          <w:lang w:val="sr-Cyrl-CS"/>
        </w:rPr>
        <w:t xml:space="preserve">Одредити знак производа: </w:t>
      </w:r>
      <w:r w:rsidRPr="00411931">
        <w:rPr>
          <w:position w:val="-28"/>
          <w:lang w:val="sr-Cyrl-CS"/>
        </w:rPr>
        <w:object w:dxaOrig="2700" w:dyaOrig="680" w14:anchorId="073ADF10">
          <v:shape id="_x0000_i1079" type="#_x0000_t75" style="width:135pt;height:33.75pt" o:ole="">
            <v:imagedata r:id="rId109" o:title=""/>
          </v:shape>
          <o:OLEObject Type="Embed" ProgID="Equation.3" ShapeID="_x0000_i1079" DrawAspect="Content" ObjectID="_1714312234" r:id="rId110"/>
        </w:object>
      </w:r>
    </w:p>
    <w:p w14:paraId="2128A477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Израчунати</w:t>
      </w:r>
      <w:r w:rsidRPr="00411931">
        <w:rPr>
          <w:lang w:val="sr-Cyrl-CS"/>
        </w:rPr>
        <w:t>:</w:t>
      </w:r>
      <w:r w:rsidR="00DC6D32">
        <w:br/>
      </w:r>
      <w:r w:rsidRPr="00411931">
        <w:rPr>
          <w:lang w:val="sr-Cyrl-CS"/>
        </w:rPr>
        <w:tab/>
        <w:t xml:space="preserve">а) </w:t>
      </w:r>
      <w:r w:rsidRPr="00411931">
        <w:rPr>
          <w:position w:val="-6"/>
          <w:lang w:val="sr-Cyrl-CS"/>
        </w:rPr>
        <w:object w:dxaOrig="800" w:dyaOrig="320" w14:anchorId="788C1BE9">
          <v:shape id="_x0000_i1080" type="#_x0000_t75" style="width:39.75pt;height:15.75pt" o:ole="">
            <v:imagedata r:id="rId111" o:title=""/>
          </v:shape>
          <o:OLEObject Type="Embed" ProgID="Equation.3" ShapeID="_x0000_i1080" DrawAspect="Content" ObjectID="_1714312235" r:id="rId112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б) </w:t>
      </w:r>
      <w:r w:rsidRPr="00411931">
        <w:rPr>
          <w:position w:val="-6"/>
          <w:lang w:val="sr-Cyrl-CS"/>
        </w:rPr>
        <w:object w:dxaOrig="740" w:dyaOrig="320" w14:anchorId="3217B534">
          <v:shape id="_x0000_i1081" type="#_x0000_t75" style="width:36.75pt;height:15.75pt" o:ole="">
            <v:imagedata r:id="rId113" o:title=""/>
          </v:shape>
          <o:OLEObject Type="Embed" ProgID="Equation.3" ShapeID="_x0000_i1081" DrawAspect="Content" ObjectID="_1714312236" r:id="rId114"/>
        </w:object>
      </w:r>
    </w:p>
    <w:p w14:paraId="2F3A2C4B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Израчунати</w:t>
      </w:r>
      <w:r w:rsidRPr="00411931">
        <w:rPr>
          <w:lang w:val="sr-Cyrl-CS"/>
        </w:rPr>
        <w:t xml:space="preserve">: </w:t>
      </w:r>
      <w:r w:rsidRPr="00411931">
        <w:rPr>
          <w:position w:val="-24"/>
          <w:lang w:val="sr-Cyrl-CS"/>
        </w:rPr>
        <w:object w:dxaOrig="2960" w:dyaOrig="620" w14:anchorId="528F5399">
          <v:shape id="_x0000_i1082" type="#_x0000_t75" style="width:147.75pt;height:30.75pt" o:ole="">
            <v:imagedata r:id="rId115" o:title=""/>
          </v:shape>
          <o:OLEObject Type="Embed" ProgID="Equation.3" ShapeID="_x0000_i1082" DrawAspect="Content" ObjectID="_1714312237" r:id="rId116"/>
        </w:object>
      </w:r>
    </w:p>
    <w:p w14:paraId="65C20286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Упростити</w:t>
      </w:r>
      <w:r w:rsidRPr="00411931">
        <w:rPr>
          <w:lang w:val="sr-Cyrl-CS"/>
        </w:rPr>
        <w:t xml:space="preserve"> израз: </w:t>
      </w:r>
      <w:r w:rsidRPr="00411931">
        <w:rPr>
          <w:position w:val="-24"/>
          <w:lang w:val="sr-Cyrl-CS"/>
        </w:rPr>
        <w:object w:dxaOrig="999" w:dyaOrig="620" w14:anchorId="5F86E7E7">
          <v:shape id="_x0000_i1083" type="#_x0000_t75" style="width:50.25pt;height:30.75pt" o:ole="">
            <v:imagedata r:id="rId117" o:title=""/>
          </v:shape>
          <o:OLEObject Type="Embed" ProgID="Equation.3" ShapeID="_x0000_i1083" DrawAspect="Content" ObjectID="_1714312238" r:id="rId118"/>
        </w:object>
      </w:r>
    </w:p>
    <w:p w14:paraId="5EE7C13E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>
        <w:rPr>
          <w:lang w:val="sr-Cyrl-CS"/>
        </w:rPr>
        <w:t>Р</w:t>
      </w:r>
      <w:r w:rsidRPr="00411931">
        <w:rPr>
          <w:lang w:val="sr-Cyrl-CS"/>
        </w:rPr>
        <w:t xml:space="preserve">ешити једначину: </w:t>
      </w:r>
      <w:r w:rsidRPr="00411931">
        <w:rPr>
          <w:position w:val="-28"/>
          <w:lang w:val="sr-Cyrl-CS"/>
        </w:rPr>
        <w:object w:dxaOrig="2460" w:dyaOrig="680" w14:anchorId="557B6228">
          <v:shape id="_x0000_i1084" type="#_x0000_t75" style="width:123pt;height:33.75pt" o:ole="">
            <v:imagedata r:id="rId119" o:title=""/>
          </v:shape>
          <o:OLEObject Type="Embed" ProgID="Equation.3" ShapeID="_x0000_i1084" DrawAspect="Content" ObjectID="_1714312239" r:id="rId120"/>
        </w:object>
      </w:r>
    </w:p>
    <w:p w14:paraId="7BED5D4F" w14:textId="77777777" w:rsidR="00730731" w:rsidRDefault="00730731" w:rsidP="00730731">
      <w:pPr>
        <w:spacing w:before="240" w:after="240"/>
        <w:jc w:val="both"/>
      </w:pPr>
      <w:r>
        <w:t>__________________________</w:t>
      </w:r>
    </w:p>
    <w:p w14:paraId="5C218E38" w14:textId="77777777" w:rsidR="00730731" w:rsidRPr="00256E92" w:rsidRDefault="00973D0D" w:rsidP="00730731">
      <w:pPr>
        <w:tabs>
          <w:tab w:val="left" w:pos="540"/>
        </w:tabs>
        <w:spacing w:before="240" w:after="240"/>
        <w:ind w:left="539" w:hanging="539"/>
        <w:rPr>
          <w:rFonts w:ascii="Arial" w:hAnsi="Arial" w:cs="Arial"/>
          <w:color w:val="000080"/>
          <w:sz w:val="28"/>
          <w:szCs w:val="28"/>
          <w:lang w:val="sr-Cyrl-CS"/>
        </w:rPr>
      </w:pPr>
      <w:r w:rsidRPr="00256E92">
        <w:rPr>
          <w:rFonts w:ascii="Arial" w:hAnsi="Arial" w:cs="Arial"/>
          <w:color w:val="000080"/>
          <w:sz w:val="28"/>
          <w:szCs w:val="28"/>
          <w:lang w:val="sr-Cyrl-CS"/>
        </w:rPr>
        <w:t>Препоручена л</w:t>
      </w:r>
      <w:r w:rsidR="00730731" w:rsidRPr="00256E92">
        <w:rPr>
          <w:rFonts w:ascii="Arial" w:hAnsi="Arial" w:cs="Arial"/>
          <w:color w:val="000080"/>
          <w:sz w:val="28"/>
          <w:szCs w:val="28"/>
          <w:lang w:val="sr-Cyrl-CS"/>
        </w:rPr>
        <w:t>итература</w:t>
      </w:r>
    </w:p>
    <w:p w14:paraId="0E59D130" w14:textId="77777777" w:rsidR="00730731" w:rsidRDefault="00EA4E23" w:rsidP="00730731">
      <w:pPr>
        <w:numPr>
          <w:ilvl w:val="0"/>
          <w:numId w:val="29"/>
        </w:numPr>
        <w:spacing w:before="240" w:after="240" w:line="336" w:lineRule="atLeast"/>
        <w:ind w:left="703" w:hanging="703"/>
        <w:rPr>
          <w:lang w:val="sr-Cyrl-CS"/>
        </w:rPr>
      </w:pPr>
      <w:r>
        <w:rPr>
          <w:lang w:val="sr-Cyrl-CS"/>
        </w:rPr>
        <w:t>Математика 2 (програми са четири часа наставе математике недељно)</w:t>
      </w:r>
      <w:r>
        <w:rPr>
          <w:lang w:val="sr-Cyrl-CS"/>
        </w:rPr>
        <w:br/>
        <w:t>Бранимир Шешеља и др.</w:t>
      </w:r>
      <w:r>
        <w:rPr>
          <w:lang w:val="sr-Cyrl-CS"/>
        </w:rPr>
        <w:br/>
        <w:t>Завод за уџбенике и наставна средства, Београд, каталошки број 22177</w:t>
      </w:r>
    </w:p>
    <w:p w14:paraId="26BAE5EC" w14:textId="77777777" w:rsidR="00411931" w:rsidRPr="00730731" w:rsidRDefault="00730731" w:rsidP="00730731">
      <w:pPr>
        <w:numPr>
          <w:ilvl w:val="0"/>
          <w:numId w:val="29"/>
        </w:numPr>
        <w:spacing w:before="240" w:after="240" w:line="336" w:lineRule="atLeast"/>
        <w:rPr>
          <w:lang w:val="sr-Cyrl-CS"/>
        </w:rPr>
      </w:pPr>
      <w:r>
        <w:rPr>
          <w:lang w:val="sr-Cyrl-CS"/>
        </w:rPr>
        <w:t>Збирка решених задатака из математике 2</w:t>
      </w:r>
      <w:r>
        <w:rPr>
          <w:lang w:val="sr-Cyrl-CS"/>
        </w:rPr>
        <w:br/>
        <w:t>Вене Богославов</w:t>
      </w:r>
      <w:r>
        <w:rPr>
          <w:lang w:val="sr-Cyrl-CS"/>
        </w:rPr>
        <w:br/>
        <w:t>Завод за уџбенике и наставна средства, Београд, каталошки број 22128</w:t>
      </w:r>
    </w:p>
    <w:sectPr w:rsidR="00411931" w:rsidRPr="00730731" w:rsidSect="00815DCB">
      <w:headerReference w:type="default" r:id="rId121"/>
      <w:footerReference w:type="default" r:id="rId122"/>
      <w:pgSz w:w="11907" w:h="16840" w:code="9"/>
      <w:pgMar w:top="1134" w:right="851" w:bottom="1134" w:left="85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5B63B6" w14:textId="77777777" w:rsidR="00F10687" w:rsidRDefault="00F10687">
      <w:r>
        <w:separator/>
      </w:r>
    </w:p>
  </w:endnote>
  <w:endnote w:type="continuationSeparator" w:id="0">
    <w:p w14:paraId="7CCE88F3" w14:textId="77777777" w:rsidR="00F10687" w:rsidRDefault="00F106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CCBAA6" w14:textId="77777777" w:rsidR="00F2321D" w:rsidRPr="00256E92" w:rsidRDefault="00F2321D" w:rsidP="00256E92">
    <w:pPr>
      <w:pStyle w:val="Footer"/>
      <w:pBdr>
        <w:top w:val="single" w:sz="4" w:space="1" w:color="000080"/>
      </w:pBdr>
      <w:tabs>
        <w:tab w:val="clear" w:pos="4535"/>
        <w:tab w:val="clear" w:pos="9071"/>
        <w:tab w:val="right" w:pos="10206"/>
      </w:tabs>
      <w:rPr>
        <w:rFonts w:ascii="Arial" w:hAnsi="Arial" w:cs="Arial"/>
        <w:color w:val="000080"/>
        <w:sz w:val="20"/>
        <w:szCs w:val="20"/>
        <w:lang w:val="sr-Cyrl-CS"/>
      </w:rPr>
    </w:pPr>
    <w:r w:rsidRPr="00256E92">
      <w:rPr>
        <w:rStyle w:val="PageNumber"/>
        <w:rFonts w:ascii="Arial" w:hAnsi="Arial" w:cs="Arial"/>
        <w:color w:val="000080"/>
        <w:sz w:val="20"/>
        <w:szCs w:val="20"/>
        <w:lang w:val="sr-Cyrl-CS"/>
      </w:rPr>
      <w:t>Техничка школа Кикинда</w:t>
    </w:r>
    <w:r w:rsidRPr="00256E92">
      <w:rPr>
        <w:rStyle w:val="PageNumber"/>
        <w:rFonts w:ascii="Arial" w:hAnsi="Arial" w:cs="Arial"/>
        <w:color w:val="000080"/>
        <w:sz w:val="20"/>
        <w:szCs w:val="20"/>
        <w:lang w:val="sr-Cyrl-CS"/>
      </w:rPr>
      <w:tab/>
    </w:r>
    <w:r w:rsidR="0037401A" w:rsidRPr="00256E92">
      <w:rPr>
        <w:rStyle w:val="PageNumber"/>
        <w:rFonts w:ascii="Arial" w:hAnsi="Arial" w:cs="Arial"/>
        <w:color w:val="000080"/>
        <w:sz w:val="20"/>
        <w:szCs w:val="20"/>
      </w:rPr>
      <w:fldChar w:fldCharType="begin"/>
    </w:r>
    <w:r w:rsidRPr="00256E92">
      <w:rPr>
        <w:rStyle w:val="PageNumber"/>
        <w:rFonts w:ascii="Arial" w:hAnsi="Arial" w:cs="Arial"/>
        <w:color w:val="000080"/>
        <w:sz w:val="20"/>
        <w:szCs w:val="20"/>
      </w:rPr>
      <w:instrText xml:space="preserve"> PAGE </w:instrText>
    </w:r>
    <w:r w:rsidR="0037401A" w:rsidRPr="00256E92">
      <w:rPr>
        <w:rStyle w:val="PageNumber"/>
        <w:rFonts w:ascii="Arial" w:hAnsi="Arial" w:cs="Arial"/>
        <w:color w:val="000080"/>
        <w:sz w:val="20"/>
        <w:szCs w:val="20"/>
      </w:rPr>
      <w:fldChar w:fldCharType="separate"/>
    </w:r>
    <w:r w:rsidR="001101B3">
      <w:rPr>
        <w:rStyle w:val="PageNumber"/>
        <w:rFonts w:ascii="Arial" w:hAnsi="Arial" w:cs="Arial"/>
        <w:noProof/>
        <w:color w:val="000080"/>
        <w:sz w:val="20"/>
        <w:szCs w:val="20"/>
      </w:rPr>
      <w:t>3</w:t>
    </w:r>
    <w:r w:rsidR="0037401A" w:rsidRPr="00256E92">
      <w:rPr>
        <w:rStyle w:val="PageNumber"/>
        <w:rFonts w:ascii="Arial" w:hAnsi="Arial" w:cs="Arial"/>
        <w:color w:val="000080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DCAA8B" w14:textId="77777777" w:rsidR="00F10687" w:rsidRDefault="00F10687">
      <w:r>
        <w:separator/>
      </w:r>
    </w:p>
  </w:footnote>
  <w:footnote w:type="continuationSeparator" w:id="0">
    <w:p w14:paraId="49A01F6D" w14:textId="77777777" w:rsidR="00F10687" w:rsidRDefault="00F106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0D19C2" w14:textId="77777777" w:rsidR="00F2321D" w:rsidRPr="00256E92" w:rsidRDefault="00F2321D" w:rsidP="00256E92">
    <w:pPr>
      <w:pStyle w:val="Header"/>
      <w:pBdr>
        <w:bottom w:val="single" w:sz="4" w:space="1" w:color="000080"/>
      </w:pBdr>
      <w:tabs>
        <w:tab w:val="clear" w:pos="4535"/>
        <w:tab w:val="clear" w:pos="9071"/>
        <w:tab w:val="right" w:pos="10206"/>
      </w:tabs>
      <w:rPr>
        <w:rFonts w:ascii="Arial" w:hAnsi="Arial" w:cs="Arial"/>
        <w:color w:val="000080"/>
        <w:sz w:val="20"/>
        <w:szCs w:val="20"/>
        <w:lang w:val="sr-Cyrl-CS"/>
      </w:rPr>
    </w:pPr>
    <w:r w:rsidRPr="00256E92">
      <w:rPr>
        <w:rFonts w:ascii="Arial" w:hAnsi="Arial" w:cs="Arial"/>
        <w:color w:val="000080"/>
        <w:sz w:val="20"/>
        <w:szCs w:val="20"/>
        <w:lang w:val="sr-Cyrl-CS"/>
      </w:rPr>
      <w:t>Математика</w:t>
    </w:r>
    <w:r w:rsidR="00117AFC" w:rsidRPr="00256E92">
      <w:rPr>
        <w:rFonts w:ascii="Arial" w:hAnsi="Arial" w:cs="Arial"/>
        <w:color w:val="000080"/>
        <w:sz w:val="20"/>
        <w:szCs w:val="20"/>
        <w:lang w:val="sr-Cyrl-CS"/>
      </w:rPr>
      <w:t xml:space="preserve"> 2</w:t>
    </w:r>
    <w:r w:rsidR="00117AFC" w:rsidRPr="00256E92">
      <w:rPr>
        <w:rFonts w:ascii="Arial" w:hAnsi="Arial" w:cs="Arial"/>
        <w:color w:val="000080"/>
        <w:sz w:val="20"/>
        <w:szCs w:val="20"/>
        <w:lang w:val="sr-Cyrl-CS"/>
      </w:rPr>
      <w:tab/>
    </w:r>
    <w:r w:rsidR="00256E92">
      <w:rPr>
        <w:rFonts w:ascii="Arial" w:hAnsi="Arial" w:cs="Arial"/>
        <w:color w:val="000080"/>
        <w:sz w:val="20"/>
        <w:szCs w:val="20"/>
        <w:lang w:val="sr-Cyrl-CS"/>
      </w:rPr>
      <w:t>Електротехни</w:t>
    </w:r>
    <w:r w:rsidR="00535DB7">
      <w:rPr>
        <w:rFonts w:ascii="Arial" w:hAnsi="Arial" w:cs="Arial"/>
        <w:color w:val="000080"/>
        <w:sz w:val="20"/>
        <w:szCs w:val="20"/>
        <w:lang w:val="sr-Cyrl-CS"/>
      </w:rPr>
      <w:t>ка – четворогодишњи</w:t>
    </w:r>
    <w:r w:rsidR="00A46E36">
      <w:rPr>
        <w:rFonts w:ascii="Arial" w:hAnsi="Arial" w:cs="Arial"/>
        <w:color w:val="000080"/>
        <w:sz w:val="20"/>
        <w:szCs w:val="20"/>
        <w:lang w:val="sr-Cyrl-CS"/>
      </w:rPr>
      <w:t xml:space="preserve"> образовни профил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25196"/>
    <w:multiLevelType w:val="hybridMultilevel"/>
    <w:tmpl w:val="4E883C9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6217B1"/>
    <w:multiLevelType w:val="hybridMultilevel"/>
    <w:tmpl w:val="3B36D5CE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3A6030"/>
    <w:multiLevelType w:val="multilevel"/>
    <w:tmpl w:val="0AB065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F166BC7"/>
    <w:multiLevelType w:val="multilevel"/>
    <w:tmpl w:val="3B36D5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AA35E6"/>
    <w:multiLevelType w:val="hybridMultilevel"/>
    <w:tmpl w:val="0C64C5B8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B85743"/>
    <w:multiLevelType w:val="hybridMultilevel"/>
    <w:tmpl w:val="C81EABE2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" w15:restartNumberingAfterBreak="0">
    <w:nsid w:val="232C7D66"/>
    <w:multiLevelType w:val="hybridMultilevel"/>
    <w:tmpl w:val="06A6510A"/>
    <w:lvl w:ilvl="0" w:tplc="DFEE6EB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242A1AE6"/>
    <w:multiLevelType w:val="hybridMultilevel"/>
    <w:tmpl w:val="283270F6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 w15:restartNumberingAfterBreak="0">
    <w:nsid w:val="259C0D57"/>
    <w:multiLevelType w:val="hybridMultilevel"/>
    <w:tmpl w:val="CC5EAEB0"/>
    <w:lvl w:ilvl="0" w:tplc="E1145A5E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62B0068"/>
    <w:multiLevelType w:val="hybridMultilevel"/>
    <w:tmpl w:val="AE5474CA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0" w15:restartNumberingAfterBreak="0">
    <w:nsid w:val="2D1404A4"/>
    <w:multiLevelType w:val="hybridMultilevel"/>
    <w:tmpl w:val="850EDAC0"/>
    <w:lvl w:ilvl="0" w:tplc="D8B2BCEE">
      <w:start w:val="1"/>
      <w:numFmt w:val="bullet"/>
      <w:lvlText w:val="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60E6BF6"/>
    <w:multiLevelType w:val="hybridMultilevel"/>
    <w:tmpl w:val="03B6D824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 w15:restartNumberingAfterBreak="0">
    <w:nsid w:val="3CAE2A3C"/>
    <w:multiLevelType w:val="hybridMultilevel"/>
    <w:tmpl w:val="137E0CA2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D657F78"/>
    <w:multiLevelType w:val="hybridMultilevel"/>
    <w:tmpl w:val="D67CD27C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4" w15:restartNumberingAfterBreak="0">
    <w:nsid w:val="3DA224DD"/>
    <w:multiLevelType w:val="hybridMultilevel"/>
    <w:tmpl w:val="DC58ABDE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 w15:restartNumberingAfterBreak="0">
    <w:nsid w:val="3FBA73C6"/>
    <w:multiLevelType w:val="multilevel"/>
    <w:tmpl w:val="28F24CBE"/>
    <w:lvl w:ilvl="0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07759F0"/>
    <w:multiLevelType w:val="hybridMultilevel"/>
    <w:tmpl w:val="293080F2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6C1D37"/>
    <w:multiLevelType w:val="hybridMultilevel"/>
    <w:tmpl w:val="D97C20F8"/>
    <w:lvl w:ilvl="0" w:tplc="84D6A16C">
      <w:start w:val="1"/>
      <w:numFmt w:val="decimal"/>
      <w:lvlText w:val="%1."/>
      <w:lvlJc w:val="left"/>
      <w:pPr>
        <w:tabs>
          <w:tab w:val="num" w:pos="703"/>
        </w:tabs>
        <w:ind w:left="703" w:hanging="70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4F925BEB"/>
    <w:multiLevelType w:val="hybridMultilevel"/>
    <w:tmpl w:val="194243EA"/>
    <w:lvl w:ilvl="0" w:tplc="081A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9" w15:restartNumberingAfterBreak="0">
    <w:nsid w:val="50B20705"/>
    <w:multiLevelType w:val="hybridMultilevel"/>
    <w:tmpl w:val="0F348A60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 w15:restartNumberingAfterBreak="0">
    <w:nsid w:val="50CC6811"/>
    <w:multiLevelType w:val="hybridMultilevel"/>
    <w:tmpl w:val="6840EFE8"/>
    <w:lvl w:ilvl="0" w:tplc="08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51B272D9"/>
    <w:multiLevelType w:val="hybridMultilevel"/>
    <w:tmpl w:val="B9848388"/>
    <w:lvl w:ilvl="0" w:tplc="2146C212">
      <w:numFmt w:val="bullet"/>
      <w:lvlText w:val="–"/>
      <w:lvlJc w:val="left"/>
      <w:pPr>
        <w:tabs>
          <w:tab w:val="num" w:pos="1429"/>
        </w:tabs>
        <w:ind w:left="142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5407672E"/>
    <w:multiLevelType w:val="hybridMultilevel"/>
    <w:tmpl w:val="493836AA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3" w15:restartNumberingAfterBreak="0">
    <w:nsid w:val="544052AA"/>
    <w:multiLevelType w:val="hybridMultilevel"/>
    <w:tmpl w:val="152A3AA2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4" w15:restartNumberingAfterBreak="0">
    <w:nsid w:val="584E6344"/>
    <w:multiLevelType w:val="hybridMultilevel"/>
    <w:tmpl w:val="F4AABE74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654A73"/>
    <w:multiLevelType w:val="hybridMultilevel"/>
    <w:tmpl w:val="B83E923C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6" w15:restartNumberingAfterBreak="0">
    <w:nsid w:val="6B532F74"/>
    <w:multiLevelType w:val="hybridMultilevel"/>
    <w:tmpl w:val="9D2C47B2"/>
    <w:lvl w:ilvl="0" w:tplc="E556D28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71D6E42"/>
    <w:multiLevelType w:val="hybridMultilevel"/>
    <w:tmpl w:val="55D8A2D4"/>
    <w:lvl w:ilvl="0" w:tplc="081A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7D822F2D"/>
    <w:multiLevelType w:val="hybridMultilevel"/>
    <w:tmpl w:val="F852015A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4"/>
  </w:num>
  <w:num w:numId="3">
    <w:abstractNumId w:val="16"/>
  </w:num>
  <w:num w:numId="4">
    <w:abstractNumId w:val="4"/>
  </w:num>
  <w:num w:numId="5">
    <w:abstractNumId w:val="28"/>
  </w:num>
  <w:num w:numId="6">
    <w:abstractNumId w:val="21"/>
  </w:num>
  <w:num w:numId="7">
    <w:abstractNumId w:val="26"/>
  </w:num>
  <w:num w:numId="8">
    <w:abstractNumId w:val="23"/>
  </w:num>
  <w:num w:numId="9">
    <w:abstractNumId w:val="25"/>
  </w:num>
  <w:num w:numId="10">
    <w:abstractNumId w:val="22"/>
  </w:num>
  <w:num w:numId="11">
    <w:abstractNumId w:val="9"/>
  </w:num>
  <w:num w:numId="12">
    <w:abstractNumId w:val="19"/>
  </w:num>
  <w:num w:numId="13">
    <w:abstractNumId w:val="13"/>
  </w:num>
  <w:num w:numId="14">
    <w:abstractNumId w:val="14"/>
  </w:num>
  <w:num w:numId="15">
    <w:abstractNumId w:val="5"/>
  </w:num>
  <w:num w:numId="16">
    <w:abstractNumId w:val="11"/>
  </w:num>
  <w:num w:numId="17">
    <w:abstractNumId w:val="7"/>
  </w:num>
  <w:num w:numId="18">
    <w:abstractNumId w:val="18"/>
  </w:num>
  <w:num w:numId="19">
    <w:abstractNumId w:val="10"/>
  </w:num>
  <w:num w:numId="20">
    <w:abstractNumId w:val="27"/>
  </w:num>
  <w:num w:numId="21">
    <w:abstractNumId w:val="12"/>
  </w:num>
  <w:num w:numId="22">
    <w:abstractNumId w:val="1"/>
  </w:num>
  <w:num w:numId="23">
    <w:abstractNumId w:val="20"/>
  </w:num>
  <w:num w:numId="24">
    <w:abstractNumId w:val="15"/>
  </w:num>
  <w:num w:numId="25">
    <w:abstractNumId w:val="3"/>
  </w:num>
  <w:num w:numId="26">
    <w:abstractNumId w:val="0"/>
  </w:num>
  <w:num w:numId="27">
    <w:abstractNumId w:val="17"/>
  </w:num>
  <w:num w:numId="28">
    <w:abstractNumId w:val="2"/>
  </w:num>
  <w:num w:numId="29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hdrShapeDefaults>
    <o:shapedefaults v:ext="edit" spidmax="2049">
      <o:colormru v:ext="edit" colors="#c82600,#03c,#00c,#0000a8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24EF4"/>
    <w:rsid w:val="0000034D"/>
    <w:rsid w:val="000005FB"/>
    <w:rsid w:val="000008ED"/>
    <w:rsid w:val="0000165A"/>
    <w:rsid w:val="00001D9E"/>
    <w:rsid w:val="00003177"/>
    <w:rsid w:val="00003E10"/>
    <w:rsid w:val="00003EFB"/>
    <w:rsid w:val="0000416C"/>
    <w:rsid w:val="000041C0"/>
    <w:rsid w:val="0000467C"/>
    <w:rsid w:val="00004F3F"/>
    <w:rsid w:val="00005551"/>
    <w:rsid w:val="0000583C"/>
    <w:rsid w:val="00006C95"/>
    <w:rsid w:val="00007283"/>
    <w:rsid w:val="00007835"/>
    <w:rsid w:val="0001083D"/>
    <w:rsid w:val="00010BDC"/>
    <w:rsid w:val="00012257"/>
    <w:rsid w:val="0001236C"/>
    <w:rsid w:val="00012A23"/>
    <w:rsid w:val="00012D74"/>
    <w:rsid w:val="000130A1"/>
    <w:rsid w:val="0001343E"/>
    <w:rsid w:val="00013732"/>
    <w:rsid w:val="00013752"/>
    <w:rsid w:val="00015E0A"/>
    <w:rsid w:val="00016087"/>
    <w:rsid w:val="000162B7"/>
    <w:rsid w:val="00016848"/>
    <w:rsid w:val="00016B1E"/>
    <w:rsid w:val="00017435"/>
    <w:rsid w:val="00020396"/>
    <w:rsid w:val="00020F4F"/>
    <w:rsid w:val="000226CC"/>
    <w:rsid w:val="000228DA"/>
    <w:rsid w:val="00022C84"/>
    <w:rsid w:val="0002357F"/>
    <w:rsid w:val="000239CF"/>
    <w:rsid w:val="00023A69"/>
    <w:rsid w:val="00023D12"/>
    <w:rsid w:val="0002409F"/>
    <w:rsid w:val="0002412F"/>
    <w:rsid w:val="00024F60"/>
    <w:rsid w:val="00025628"/>
    <w:rsid w:val="000258EA"/>
    <w:rsid w:val="000265C9"/>
    <w:rsid w:val="0002669A"/>
    <w:rsid w:val="000267D0"/>
    <w:rsid w:val="00026AAF"/>
    <w:rsid w:val="00027003"/>
    <w:rsid w:val="00027087"/>
    <w:rsid w:val="00027A4A"/>
    <w:rsid w:val="00030468"/>
    <w:rsid w:val="00030DD3"/>
    <w:rsid w:val="00031602"/>
    <w:rsid w:val="00031C8F"/>
    <w:rsid w:val="00033104"/>
    <w:rsid w:val="0003399E"/>
    <w:rsid w:val="000345B8"/>
    <w:rsid w:val="0003464B"/>
    <w:rsid w:val="000348E4"/>
    <w:rsid w:val="00034AE0"/>
    <w:rsid w:val="00035218"/>
    <w:rsid w:val="00035B46"/>
    <w:rsid w:val="00035BDB"/>
    <w:rsid w:val="00035C5A"/>
    <w:rsid w:val="0003609B"/>
    <w:rsid w:val="000367B2"/>
    <w:rsid w:val="00037718"/>
    <w:rsid w:val="0003778C"/>
    <w:rsid w:val="00040301"/>
    <w:rsid w:val="000409DA"/>
    <w:rsid w:val="00041811"/>
    <w:rsid w:val="000421FB"/>
    <w:rsid w:val="00042621"/>
    <w:rsid w:val="00042A85"/>
    <w:rsid w:val="00043DF7"/>
    <w:rsid w:val="0004493C"/>
    <w:rsid w:val="00045054"/>
    <w:rsid w:val="0004538C"/>
    <w:rsid w:val="00046978"/>
    <w:rsid w:val="00047757"/>
    <w:rsid w:val="00047ED9"/>
    <w:rsid w:val="000510A2"/>
    <w:rsid w:val="00051388"/>
    <w:rsid w:val="00051465"/>
    <w:rsid w:val="0005180B"/>
    <w:rsid w:val="0005181B"/>
    <w:rsid w:val="00052325"/>
    <w:rsid w:val="00052360"/>
    <w:rsid w:val="00052D46"/>
    <w:rsid w:val="00053C26"/>
    <w:rsid w:val="00054091"/>
    <w:rsid w:val="00054F4D"/>
    <w:rsid w:val="0005519D"/>
    <w:rsid w:val="00055B31"/>
    <w:rsid w:val="00056183"/>
    <w:rsid w:val="00056478"/>
    <w:rsid w:val="00056782"/>
    <w:rsid w:val="0005700F"/>
    <w:rsid w:val="00057F10"/>
    <w:rsid w:val="000600E7"/>
    <w:rsid w:val="000602A9"/>
    <w:rsid w:val="000609A8"/>
    <w:rsid w:val="00060BD2"/>
    <w:rsid w:val="000614F5"/>
    <w:rsid w:val="000616E7"/>
    <w:rsid w:val="00061AFA"/>
    <w:rsid w:val="0006228F"/>
    <w:rsid w:val="0006233C"/>
    <w:rsid w:val="0006268F"/>
    <w:rsid w:val="00062848"/>
    <w:rsid w:val="00064DED"/>
    <w:rsid w:val="00065485"/>
    <w:rsid w:val="00066E86"/>
    <w:rsid w:val="0006769B"/>
    <w:rsid w:val="00067879"/>
    <w:rsid w:val="00067BD8"/>
    <w:rsid w:val="00070106"/>
    <w:rsid w:val="00070462"/>
    <w:rsid w:val="00070659"/>
    <w:rsid w:val="0007090C"/>
    <w:rsid w:val="00070AEA"/>
    <w:rsid w:val="00070C8F"/>
    <w:rsid w:val="000712D0"/>
    <w:rsid w:val="00071846"/>
    <w:rsid w:val="00071F8D"/>
    <w:rsid w:val="00072EE9"/>
    <w:rsid w:val="000739C8"/>
    <w:rsid w:val="00073C19"/>
    <w:rsid w:val="00073EE6"/>
    <w:rsid w:val="00074019"/>
    <w:rsid w:val="000741EF"/>
    <w:rsid w:val="00074A6B"/>
    <w:rsid w:val="00074B78"/>
    <w:rsid w:val="0007521B"/>
    <w:rsid w:val="000755E7"/>
    <w:rsid w:val="00075888"/>
    <w:rsid w:val="0007599B"/>
    <w:rsid w:val="00075D05"/>
    <w:rsid w:val="00075F6B"/>
    <w:rsid w:val="0007725C"/>
    <w:rsid w:val="00077A8B"/>
    <w:rsid w:val="00077D3B"/>
    <w:rsid w:val="000805F7"/>
    <w:rsid w:val="000807A4"/>
    <w:rsid w:val="00080A02"/>
    <w:rsid w:val="00080BDE"/>
    <w:rsid w:val="00081734"/>
    <w:rsid w:val="000820D6"/>
    <w:rsid w:val="0008244F"/>
    <w:rsid w:val="00083E34"/>
    <w:rsid w:val="00084D4F"/>
    <w:rsid w:val="0008555D"/>
    <w:rsid w:val="00086382"/>
    <w:rsid w:val="00086F6D"/>
    <w:rsid w:val="000878C8"/>
    <w:rsid w:val="00087D61"/>
    <w:rsid w:val="00090022"/>
    <w:rsid w:val="0009078F"/>
    <w:rsid w:val="00090C32"/>
    <w:rsid w:val="00090DC5"/>
    <w:rsid w:val="000917C0"/>
    <w:rsid w:val="000935E2"/>
    <w:rsid w:val="00093FB6"/>
    <w:rsid w:val="0009455A"/>
    <w:rsid w:val="00094A2E"/>
    <w:rsid w:val="00094B51"/>
    <w:rsid w:val="00097869"/>
    <w:rsid w:val="00097DCB"/>
    <w:rsid w:val="00097DF8"/>
    <w:rsid w:val="000A0790"/>
    <w:rsid w:val="000A0903"/>
    <w:rsid w:val="000A0961"/>
    <w:rsid w:val="000A1225"/>
    <w:rsid w:val="000A1C64"/>
    <w:rsid w:val="000A2476"/>
    <w:rsid w:val="000A25DA"/>
    <w:rsid w:val="000A2BCB"/>
    <w:rsid w:val="000A3718"/>
    <w:rsid w:val="000A3E30"/>
    <w:rsid w:val="000A40F5"/>
    <w:rsid w:val="000A636C"/>
    <w:rsid w:val="000A6590"/>
    <w:rsid w:val="000A6657"/>
    <w:rsid w:val="000A71D3"/>
    <w:rsid w:val="000A74F6"/>
    <w:rsid w:val="000A7561"/>
    <w:rsid w:val="000A77B0"/>
    <w:rsid w:val="000B029B"/>
    <w:rsid w:val="000B07D7"/>
    <w:rsid w:val="000B1426"/>
    <w:rsid w:val="000B1781"/>
    <w:rsid w:val="000B1C49"/>
    <w:rsid w:val="000B3DE3"/>
    <w:rsid w:val="000B3ED4"/>
    <w:rsid w:val="000B4543"/>
    <w:rsid w:val="000B4CD9"/>
    <w:rsid w:val="000B4E8A"/>
    <w:rsid w:val="000B5310"/>
    <w:rsid w:val="000B5AED"/>
    <w:rsid w:val="000B6062"/>
    <w:rsid w:val="000B7043"/>
    <w:rsid w:val="000B70AF"/>
    <w:rsid w:val="000B735C"/>
    <w:rsid w:val="000B7680"/>
    <w:rsid w:val="000C1202"/>
    <w:rsid w:val="000C144B"/>
    <w:rsid w:val="000C159D"/>
    <w:rsid w:val="000C17CF"/>
    <w:rsid w:val="000C2020"/>
    <w:rsid w:val="000C202A"/>
    <w:rsid w:val="000C30E6"/>
    <w:rsid w:val="000C3458"/>
    <w:rsid w:val="000C3B67"/>
    <w:rsid w:val="000C3DF7"/>
    <w:rsid w:val="000C492E"/>
    <w:rsid w:val="000C49B8"/>
    <w:rsid w:val="000C4D03"/>
    <w:rsid w:val="000C4F9C"/>
    <w:rsid w:val="000C5B3A"/>
    <w:rsid w:val="000C5BB9"/>
    <w:rsid w:val="000C5E08"/>
    <w:rsid w:val="000C64F0"/>
    <w:rsid w:val="000C6A5C"/>
    <w:rsid w:val="000C731F"/>
    <w:rsid w:val="000C775C"/>
    <w:rsid w:val="000C79B3"/>
    <w:rsid w:val="000D01D3"/>
    <w:rsid w:val="000D154F"/>
    <w:rsid w:val="000D16EA"/>
    <w:rsid w:val="000D17E1"/>
    <w:rsid w:val="000D1822"/>
    <w:rsid w:val="000D3A89"/>
    <w:rsid w:val="000D4A39"/>
    <w:rsid w:val="000D5123"/>
    <w:rsid w:val="000D5A58"/>
    <w:rsid w:val="000D5D24"/>
    <w:rsid w:val="000D662F"/>
    <w:rsid w:val="000D6633"/>
    <w:rsid w:val="000D6670"/>
    <w:rsid w:val="000D674E"/>
    <w:rsid w:val="000E05B4"/>
    <w:rsid w:val="000E0ABE"/>
    <w:rsid w:val="000E0BFD"/>
    <w:rsid w:val="000E0F24"/>
    <w:rsid w:val="000E0FA2"/>
    <w:rsid w:val="000E2559"/>
    <w:rsid w:val="000E2788"/>
    <w:rsid w:val="000E2FF0"/>
    <w:rsid w:val="000E36A8"/>
    <w:rsid w:val="000E3826"/>
    <w:rsid w:val="000E39E7"/>
    <w:rsid w:val="000E3E4F"/>
    <w:rsid w:val="000E4E21"/>
    <w:rsid w:val="000E5DC2"/>
    <w:rsid w:val="000E5E29"/>
    <w:rsid w:val="000E6383"/>
    <w:rsid w:val="000E661A"/>
    <w:rsid w:val="000E697F"/>
    <w:rsid w:val="000E6A17"/>
    <w:rsid w:val="000E6F41"/>
    <w:rsid w:val="000E7134"/>
    <w:rsid w:val="000E714C"/>
    <w:rsid w:val="000E7CFF"/>
    <w:rsid w:val="000E7E95"/>
    <w:rsid w:val="000F0305"/>
    <w:rsid w:val="000F04B8"/>
    <w:rsid w:val="000F12F7"/>
    <w:rsid w:val="000F17DE"/>
    <w:rsid w:val="000F2720"/>
    <w:rsid w:val="000F2952"/>
    <w:rsid w:val="000F31E2"/>
    <w:rsid w:val="000F3E8A"/>
    <w:rsid w:val="000F42B1"/>
    <w:rsid w:val="000F4A53"/>
    <w:rsid w:val="000F4C07"/>
    <w:rsid w:val="000F5036"/>
    <w:rsid w:val="000F52AA"/>
    <w:rsid w:val="000F58DC"/>
    <w:rsid w:val="000F5926"/>
    <w:rsid w:val="000F5D6C"/>
    <w:rsid w:val="000F68AE"/>
    <w:rsid w:val="000F6A37"/>
    <w:rsid w:val="000F754D"/>
    <w:rsid w:val="000F765B"/>
    <w:rsid w:val="000F7887"/>
    <w:rsid w:val="000F7924"/>
    <w:rsid w:val="000F7B39"/>
    <w:rsid w:val="00101A16"/>
    <w:rsid w:val="00102B86"/>
    <w:rsid w:val="00103BCF"/>
    <w:rsid w:val="001046BE"/>
    <w:rsid w:val="00104E24"/>
    <w:rsid w:val="00110169"/>
    <w:rsid w:val="001101B3"/>
    <w:rsid w:val="00110769"/>
    <w:rsid w:val="00110B0F"/>
    <w:rsid w:val="001110FA"/>
    <w:rsid w:val="00111A5A"/>
    <w:rsid w:val="00112FD7"/>
    <w:rsid w:val="00113381"/>
    <w:rsid w:val="00113431"/>
    <w:rsid w:val="00113939"/>
    <w:rsid w:val="00113F74"/>
    <w:rsid w:val="00114E6E"/>
    <w:rsid w:val="001153D0"/>
    <w:rsid w:val="00115606"/>
    <w:rsid w:val="0011638C"/>
    <w:rsid w:val="001166D5"/>
    <w:rsid w:val="0011674D"/>
    <w:rsid w:val="00116B04"/>
    <w:rsid w:val="00116CA7"/>
    <w:rsid w:val="001170AE"/>
    <w:rsid w:val="0011768D"/>
    <w:rsid w:val="00117AFC"/>
    <w:rsid w:val="00117C8B"/>
    <w:rsid w:val="001202BC"/>
    <w:rsid w:val="0012058D"/>
    <w:rsid w:val="00120AD7"/>
    <w:rsid w:val="0012146B"/>
    <w:rsid w:val="001220F7"/>
    <w:rsid w:val="0012338F"/>
    <w:rsid w:val="00124751"/>
    <w:rsid w:val="00125B51"/>
    <w:rsid w:val="00126012"/>
    <w:rsid w:val="0012674E"/>
    <w:rsid w:val="00126836"/>
    <w:rsid w:val="00126C85"/>
    <w:rsid w:val="00126F3E"/>
    <w:rsid w:val="00127552"/>
    <w:rsid w:val="00127849"/>
    <w:rsid w:val="00130010"/>
    <w:rsid w:val="001308E8"/>
    <w:rsid w:val="0013101D"/>
    <w:rsid w:val="001329E6"/>
    <w:rsid w:val="00133AF0"/>
    <w:rsid w:val="00135883"/>
    <w:rsid w:val="00136642"/>
    <w:rsid w:val="001368A5"/>
    <w:rsid w:val="00137F16"/>
    <w:rsid w:val="00140331"/>
    <w:rsid w:val="0014084B"/>
    <w:rsid w:val="00141150"/>
    <w:rsid w:val="0014126D"/>
    <w:rsid w:val="0014142E"/>
    <w:rsid w:val="0014157C"/>
    <w:rsid w:val="00141FEB"/>
    <w:rsid w:val="001424FD"/>
    <w:rsid w:val="00143577"/>
    <w:rsid w:val="001452B6"/>
    <w:rsid w:val="00145ED4"/>
    <w:rsid w:val="0014661B"/>
    <w:rsid w:val="00146A9E"/>
    <w:rsid w:val="00146E9A"/>
    <w:rsid w:val="00147505"/>
    <w:rsid w:val="0014751E"/>
    <w:rsid w:val="00147ACB"/>
    <w:rsid w:val="00147B42"/>
    <w:rsid w:val="00150AC3"/>
    <w:rsid w:val="00151B6A"/>
    <w:rsid w:val="001520A6"/>
    <w:rsid w:val="0015295F"/>
    <w:rsid w:val="00153A1F"/>
    <w:rsid w:val="00153E0F"/>
    <w:rsid w:val="00154507"/>
    <w:rsid w:val="001545EA"/>
    <w:rsid w:val="00154CF8"/>
    <w:rsid w:val="0015542D"/>
    <w:rsid w:val="001555DC"/>
    <w:rsid w:val="0015575B"/>
    <w:rsid w:val="001568DC"/>
    <w:rsid w:val="00156F20"/>
    <w:rsid w:val="0015713D"/>
    <w:rsid w:val="001600F0"/>
    <w:rsid w:val="00160B3B"/>
    <w:rsid w:val="00160FB6"/>
    <w:rsid w:val="0016144A"/>
    <w:rsid w:val="0016176D"/>
    <w:rsid w:val="00161C7A"/>
    <w:rsid w:val="00161DFC"/>
    <w:rsid w:val="00161EDF"/>
    <w:rsid w:val="00162169"/>
    <w:rsid w:val="00164964"/>
    <w:rsid w:val="00164D8A"/>
    <w:rsid w:val="00165046"/>
    <w:rsid w:val="0016534A"/>
    <w:rsid w:val="00165448"/>
    <w:rsid w:val="00165498"/>
    <w:rsid w:val="001655AA"/>
    <w:rsid w:val="00165840"/>
    <w:rsid w:val="00165D0F"/>
    <w:rsid w:val="00165DF4"/>
    <w:rsid w:val="00166067"/>
    <w:rsid w:val="00166708"/>
    <w:rsid w:val="001667CC"/>
    <w:rsid w:val="001673C0"/>
    <w:rsid w:val="00167950"/>
    <w:rsid w:val="00170011"/>
    <w:rsid w:val="00170119"/>
    <w:rsid w:val="001703BC"/>
    <w:rsid w:val="001708FF"/>
    <w:rsid w:val="00171C1C"/>
    <w:rsid w:val="00172670"/>
    <w:rsid w:val="00172B2D"/>
    <w:rsid w:val="0017300D"/>
    <w:rsid w:val="0017352D"/>
    <w:rsid w:val="00173E35"/>
    <w:rsid w:val="0017413A"/>
    <w:rsid w:val="00174BDB"/>
    <w:rsid w:val="001753AF"/>
    <w:rsid w:val="00176699"/>
    <w:rsid w:val="00176B19"/>
    <w:rsid w:val="00177231"/>
    <w:rsid w:val="00177A95"/>
    <w:rsid w:val="00177A9E"/>
    <w:rsid w:val="001804E7"/>
    <w:rsid w:val="00180657"/>
    <w:rsid w:val="00180804"/>
    <w:rsid w:val="001829BE"/>
    <w:rsid w:val="00182A63"/>
    <w:rsid w:val="00182F77"/>
    <w:rsid w:val="00183C2E"/>
    <w:rsid w:val="0018458B"/>
    <w:rsid w:val="00184FE6"/>
    <w:rsid w:val="00185A6C"/>
    <w:rsid w:val="00185FD0"/>
    <w:rsid w:val="0018628A"/>
    <w:rsid w:val="001864DF"/>
    <w:rsid w:val="00186A79"/>
    <w:rsid w:val="00187CC3"/>
    <w:rsid w:val="00190A82"/>
    <w:rsid w:val="00190D50"/>
    <w:rsid w:val="001911F8"/>
    <w:rsid w:val="00191576"/>
    <w:rsid w:val="00191A56"/>
    <w:rsid w:val="00191D82"/>
    <w:rsid w:val="00191E8D"/>
    <w:rsid w:val="0019249D"/>
    <w:rsid w:val="00192517"/>
    <w:rsid w:val="0019333A"/>
    <w:rsid w:val="00193EC4"/>
    <w:rsid w:val="00193ECE"/>
    <w:rsid w:val="00195683"/>
    <w:rsid w:val="00195C47"/>
    <w:rsid w:val="00195C88"/>
    <w:rsid w:val="001960ED"/>
    <w:rsid w:val="001972A0"/>
    <w:rsid w:val="001A003F"/>
    <w:rsid w:val="001A0BCD"/>
    <w:rsid w:val="001A0CE0"/>
    <w:rsid w:val="001A10A5"/>
    <w:rsid w:val="001A1162"/>
    <w:rsid w:val="001A11EC"/>
    <w:rsid w:val="001A143C"/>
    <w:rsid w:val="001A1536"/>
    <w:rsid w:val="001A170B"/>
    <w:rsid w:val="001A1E4F"/>
    <w:rsid w:val="001A3920"/>
    <w:rsid w:val="001A3A29"/>
    <w:rsid w:val="001A4285"/>
    <w:rsid w:val="001A4668"/>
    <w:rsid w:val="001A48AF"/>
    <w:rsid w:val="001A4E10"/>
    <w:rsid w:val="001A5063"/>
    <w:rsid w:val="001A5288"/>
    <w:rsid w:val="001A5489"/>
    <w:rsid w:val="001A5D41"/>
    <w:rsid w:val="001A6717"/>
    <w:rsid w:val="001A6AD9"/>
    <w:rsid w:val="001A6B56"/>
    <w:rsid w:val="001A72A9"/>
    <w:rsid w:val="001A7E6E"/>
    <w:rsid w:val="001B00C4"/>
    <w:rsid w:val="001B055E"/>
    <w:rsid w:val="001B0B03"/>
    <w:rsid w:val="001B0BCA"/>
    <w:rsid w:val="001B12DA"/>
    <w:rsid w:val="001B26DD"/>
    <w:rsid w:val="001B275F"/>
    <w:rsid w:val="001B4492"/>
    <w:rsid w:val="001B4506"/>
    <w:rsid w:val="001B4646"/>
    <w:rsid w:val="001B4F2E"/>
    <w:rsid w:val="001B5975"/>
    <w:rsid w:val="001B6198"/>
    <w:rsid w:val="001B6703"/>
    <w:rsid w:val="001C17EC"/>
    <w:rsid w:val="001C1C08"/>
    <w:rsid w:val="001C2549"/>
    <w:rsid w:val="001C38F4"/>
    <w:rsid w:val="001C492B"/>
    <w:rsid w:val="001C4A9C"/>
    <w:rsid w:val="001C53CE"/>
    <w:rsid w:val="001C54B0"/>
    <w:rsid w:val="001C5B2A"/>
    <w:rsid w:val="001C641E"/>
    <w:rsid w:val="001C6D68"/>
    <w:rsid w:val="001C7A27"/>
    <w:rsid w:val="001C7B9E"/>
    <w:rsid w:val="001C7F3B"/>
    <w:rsid w:val="001D13F9"/>
    <w:rsid w:val="001D1A67"/>
    <w:rsid w:val="001D1AA8"/>
    <w:rsid w:val="001D21B0"/>
    <w:rsid w:val="001D23B4"/>
    <w:rsid w:val="001D55BE"/>
    <w:rsid w:val="001D55F6"/>
    <w:rsid w:val="001D566E"/>
    <w:rsid w:val="001D5EBB"/>
    <w:rsid w:val="001D605D"/>
    <w:rsid w:val="001D7284"/>
    <w:rsid w:val="001E01E9"/>
    <w:rsid w:val="001E0469"/>
    <w:rsid w:val="001E100B"/>
    <w:rsid w:val="001E1453"/>
    <w:rsid w:val="001E15AE"/>
    <w:rsid w:val="001E1633"/>
    <w:rsid w:val="001E19F6"/>
    <w:rsid w:val="001E1B80"/>
    <w:rsid w:val="001E3284"/>
    <w:rsid w:val="001E3804"/>
    <w:rsid w:val="001E3A33"/>
    <w:rsid w:val="001E3F06"/>
    <w:rsid w:val="001E41F5"/>
    <w:rsid w:val="001E44F9"/>
    <w:rsid w:val="001E47F0"/>
    <w:rsid w:val="001E507B"/>
    <w:rsid w:val="001E5281"/>
    <w:rsid w:val="001E5B71"/>
    <w:rsid w:val="001E5CEE"/>
    <w:rsid w:val="001E6350"/>
    <w:rsid w:val="001E6463"/>
    <w:rsid w:val="001E6689"/>
    <w:rsid w:val="001E6856"/>
    <w:rsid w:val="001E704D"/>
    <w:rsid w:val="001E7104"/>
    <w:rsid w:val="001E7902"/>
    <w:rsid w:val="001F01FD"/>
    <w:rsid w:val="001F034F"/>
    <w:rsid w:val="001F04F2"/>
    <w:rsid w:val="001F06D5"/>
    <w:rsid w:val="001F19A5"/>
    <w:rsid w:val="001F1A71"/>
    <w:rsid w:val="001F3C4C"/>
    <w:rsid w:val="001F3D75"/>
    <w:rsid w:val="001F413C"/>
    <w:rsid w:val="001F47D5"/>
    <w:rsid w:val="001F4C88"/>
    <w:rsid w:val="001F630F"/>
    <w:rsid w:val="001F6698"/>
    <w:rsid w:val="001F7FFC"/>
    <w:rsid w:val="00200187"/>
    <w:rsid w:val="00200223"/>
    <w:rsid w:val="002006F6"/>
    <w:rsid w:val="002009B3"/>
    <w:rsid w:val="00200AB8"/>
    <w:rsid w:val="00200B3E"/>
    <w:rsid w:val="002012E6"/>
    <w:rsid w:val="00201513"/>
    <w:rsid w:val="002016C1"/>
    <w:rsid w:val="00202155"/>
    <w:rsid w:val="002028EB"/>
    <w:rsid w:val="002035B8"/>
    <w:rsid w:val="002036A4"/>
    <w:rsid w:val="00203CBF"/>
    <w:rsid w:val="00204DCE"/>
    <w:rsid w:val="002055D5"/>
    <w:rsid w:val="002073B4"/>
    <w:rsid w:val="0020757A"/>
    <w:rsid w:val="00207761"/>
    <w:rsid w:val="00207D76"/>
    <w:rsid w:val="0021278E"/>
    <w:rsid w:val="00212888"/>
    <w:rsid w:val="00212D89"/>
    <w:rsid w:val="00212E1F"/>
    <w:rsid w:val="00213D4A"/>
    <w:rsid w:val="00213DB7"/>
    <w:rsid w:val="00214047"/>
    <w:rsid w:val="0021424C"/>
    <w:rsid w:val="0021495B"/>
    <w:rsid w:val="002149E9"/>
    <w:rsid w:val="00214A42"/>
    <w:rsid w:val="00214CD8"/>
    <w:rsid w:val="002154DB"/>
    <w:rsid w:val="00215516"/>
    <w:rsid w:val="00215B4C"/>
    <w:rsid w:val="0021640A"/>
    <w:rsid w:val="00216A73"/>
    <w:rsid w:val="00216EB7"/>
    <w:rsid w:val="0021722F"/>
    <w:rsid w:val="002201E1"/>
    <w:rsid w:val="002205E1"/>
    <w:rsid w:val="00220674"/>
    <w:rsid w:val="00221071"/>
    <w:rsid w:val="00221D5A"/>
    <w:rsid w:val="00222505"/>
    <w:rsid w:val="00222D6C"/>
    <w:rsid w:val="00223158"/>
    <w:rsid w:val="00223342"/>
    <w:rsid w:val="00223608"/>
    <w:rsid w:val="00223BA6"/>
    <w:rsid w:val="002242FE"/>
    <w:rsid w:val="00224832"/>
    <w:rsid w:val="002258C2"/>
    <w:rsid w:val="002259FD"/>
    <w:rsid w:val="0022609A"/>
    <w:rsid w:val="00226A60"/>
    <w:rsid w:val="00226C3E"/>
    <w:rsid w:val="0022731E"/>
    <w:rsid w:val="002278CC"/>
    <w:rsid w:val="00227B3A"/>
    <w:rsid w:val="00227BAD"/>
    <w:rsid w:val="00227ECA"/>
    <w:rsid w:val="002300DD"/>
    <w:rsid w:val="002303B2"/>
    <w:rsid w:val="002319DB"/>
    <w:rsid w:val="00231A1F"/>
    <w:rsid w:val="00231BC1"/>
    <w:rsid w:val="002326B7"/>
    <w:rsid w:val="0023278D"/>
    <w:rsid w:val="00232BB7"/>
    <w:rsid w:val="00232C9C"/>
    <w:rsid w:val="002336E1"/>
    <w:rsid w:val="00234351"/>
    <w:rsid w:val="00234590"/>
    <w:rsid w:val="00234CD1"/>
    <w:rsid w:val="00234F79"/>
    <w:rsid w:val="0023585C"/>
    <w:rsid w:val="00235B5B"/>
    <w:rsid w:val="0023623C"/>
    <w:rsid w:val="002363C7"/>
    <w:rsid w:val="002417D3"/>
    <w:rsid w:val="002419EE"/>
    <w:rsid w:val="00241E48"/>
    <w:rsid w:val="0024217D"/>
    <w:rsid w:val="00242FD4"/>
    <w:rsid w:val="002432EA"/>
    <w:rsid w:val="002449DD"/>
    <w:rsid w:val="00244AC0"/>
    <w:rsid w:val="00244E5A"/>
    <w:rsid w:val="00244EAF"/>
    <w:rsid w:val="0024510F"/>
    <w:rsid w:val="00245253"/>
    <w:rsid w:val="00245412"/>
    <w:rsid w:val="00245554"/>
    <w:rsid w:val="00245CED"/>
    <w:rsid w:val="00245F86"/>
    <w:rsid w:val="00246413"/>
    <w:rsid w:val="00246463"/>
    <w:rsid w:val="0024704E"/>
    <w:rsid w:val="0025076B"/>
    <w:rsid w:val="002508D4"/>
    <w:rsid w:val="002509B6"/>
    <w:rsid w:val="00250BA0"/>
    <w:rsid w:val="00251A70"/>
    <w:rsid w:val="00252453"/>
    <w:rsid w:val="00252B31"/>
    <w:rsid w:val="002539EF"/>
    <w:rsid w:val="002541D5"/>
    <w:rsid w:val="002557DC"/>
    <w:rsid w:val="00255A14"/>
    <w:rsid w:val="00256E92"/>
    <w:rsid w:val="00260C00"/>
    <w:rsid w:val="00261617"/>
    <w:rsid w:val="002616AB"/>
    <w:rsid w:val="002617D8"/>
    <w:rsid w:val="00261BA6"/>
    <w:rsid w:val="0026272D"/>
    <w:rsid w:val="00262CAE"/>
    <w:rsid w:val="00262E1C"/>
    <w:rsid w:val="00263E00"/>
    <w:rsid w:val="0026455E"/>
    <w:rsid w:val="00264E28"/>
    <w:rsid w:val="00265882"/>
    <w:rsid w:val="00265F9D"/>
    <w:rsid w:val="00270A97"/>
    <w:rsid w:val="0027145A"/>
    <w:rsid w:val="00271D7C"/>
    <w:rsid w:val="00273050"/>
    <w:rsid w:val="002734A9"/>
    <w:rsid w:val="002744F7"/>
    <w:rsid w:val="002750CB"/>
    <w:rsid w:val="00275AD1"/>
    <w:rsid w:val="002761DA"/>
    <w:rsid w:val="002768A1"/>
    <w:rsid w:val="002773AB"/>
    <w:rsid w:val="0027749A"/>
    <w:rsid w:val="002775F0"/>
    <w:rsid w:val="0028065B"/>
    <w:rsid w:val="002806E4"/>
    <w:rsid w:val="00280EDE"/>
    <w:rsid w:val="00281712"/>
    <w:rsid w:val="00282CD7"/>
    <w:rsid w:val="00284775"/>
    <w:rsid w:val="002850F1"/>
    <w:rsid w:val="002853C3"/>
    <w:rsid w:val="002853D1"/>
    <w:rsid w:val="00285455"/>
    <w:rsid w:val="00285615"/>
    <w:rsid w:val="002867A3"/>
    <w:rsid w:val="00286E9F"/>
    <w:rsid w:val="00287A21"/>
    <w:rsid w:val="00287D6D"/>
    <w:rsid w:val="00290884"/>
    <w:rsid w:val="00290C83"/>
    <w:rsid w:val="00290F0E"/>
    <w:rsid w:val="00291EE6"/>
    <w:rsid w:val="00292437"/>
    <w:rsid w:val="0029361D"/>
    <w:rsid w:val="00294003"/>
    <w:rsid w:val="00294629"/>
    <w:rsid w:val="00295014"/>
    <w:rsid w:val="0029578C"/>
    <w:rsid w:val="0029685D"/>
    <w:rsid w:val="002974A5"/>
    <w:rsid w:val="002A05C5"/>
    <w:rsid w:val="002A0623"/>
    <w:rsid w:val="002A084E"/>
    <w:rsid w:val="002A18BB"/>
    <w:rsid w:val="002A231C"/>
    <w:rsid w:val="002A29EC"/>
    <w:rsid w:val="002A2C7B"/>
    <w:rsid w:val="002A2E9B"/>
    <w:rsid w:val="002A3077"/>
    <w:rsid w:val="002A32F3"/>
    <w:rsid w:val="002A39F0"/>
    <w:rsid w:val="002A4D7B"/>
    <w:rsid w:val="002A6B9B"/>
    <w:rsid w:val="002A7228"/>
    <w:rsid w:val="002A74A4"/>
    <w:rsid w:val="002A7CE4"/>
    <w:rsid w:val="002B0198"/>
    <w:rsid w:val="002B03CB"/>
    <w:rsid w:val="002B1B4C"/>
    <w:rsid w:val="002B26FB"/>
    <w:rsid w:val="002B2EB9"/>
    <w:rsid w:val="002B39C2"/>
    <w:rsid w:val="002B45A3"/>
    <w:rsid w:val="002B4DB0"/>
    <w:rsid w:val="002B5000"/>
    <w:rsid w:val="002B54E0"/>
    <w:rsid w:val="002B5C5F"/>
    <w:rsid w:val="002B5D4E"/>
    <w:rsid w:val="002B5DA6"/>
    <w:rsid w:val="002B633F"/>
    <w:rsid w:val="002B6CF5"/>
    <w:rsid w:val="002B6DCB"/>
    <w:rsid w:val="002B6DEB"/>
    <w:rsid w:val="002B72BE"/>
    <w:rsid w:val="002B779D"/>
    <w:rsid w:val="002B78A8"/>
    <w:rsid w:val="002B7CF9"/>
    <w:rsid w:val="002C1F77"/>
    <w:rsid w:val="002C3478"/>
    <w:rsid w:val="002C360D"/>
    <w:rsid w:val="002C3892"/>
    <w:rsid w:val="002C3FB1"/>
    <w:rsid w:val="002C41A6"/>
    <w:rsid w:val="002C47E8"/>
    <w:rsid w:val="002C4C84"/>
    <w:rsid w:val="002C4ECD"/>
    <w:rsid w:val="002C5140"/>
    <w:rsid w:val="002C544C"/>
    <w:rsid w:val="002C5664"/>
    <w:rsid w:val="002C5FD2"/>
    <w:rsid w:val="002C600C"/>
    <w:rsid w:val="002C681E"/>
    <w:rsid w:val="002C6CFC"/>
    <w:rsid w:val="002C7732"/>
    <w:rsid w:val="002C780A"/>
    <w:rsid w:val="002D103B"/>
    <w:rsid w:val="002D10DD"/>
    <w:rsid w:val="002D1125"/>
    <w:rsid w:val="002D1B02"/>
    <w:rsid w:val="002D2C9E"/>
    <w:rsid w:val="002D320D"/>
    <w:rsid w:val="002D34B2"/>
    <w:rsid w:val="002D4565"/>
    <w:rsid w:val="002D47A7"/>
    <w:rsid w:val="002D4D17"/>
    <w:rsid w:val="002D4D6E"/>
    <w:rsid w:val="002D6C79"/>
    <w:rsid w:val="002D6C8A"/>
    <w:rsid w:val="002D6FB2"/>
    <w:rsid w:val="002D7388"/>
    <w:rsid w:val="002D7FFE"/>
    <w:rsid w:val="002E0243"/>
    <w:rsid w:val="002E0F4D"/>
    <w:rsid w:val="002E1904"/>
    <w:rsid w:val="002E1D89"/>
    <w:rsid w:val="002E3264"/>
    <w:rsid w:val="002E371A"/>
    <w:rsid w:val="002E4850"/>
    <w:rsid w:val="002E69DE"/>
    <w:rsid w:val="002E6D06"/>
    <w:rsid w:val="002E6FDA"/>
    <w:rsid w:val="002E73EF"/>
    <w:rsid w:val="002E7AEB"/>
    <w:rsid w:val="002E7D4B"/>
    <w:rsid w:val="002E7DB8"/>
    <w:rsid w:val="002F0232"/>
    <w:rsid w:val="002F0581"/>
    <w:rsid w:val="002F095B"/>
    <w:rsid w:val="002F0EE2"/>
    <w:rsid w:val="002F0FFE"/>
    <w:rsid w:val="002F117C"/>
    <w:rsid w:val="002F1DB2"/>
    <w:rsid w:val="002F3373"/>
    <w:rsid w:val="002F440A"/>
    <w:rsid w:val="002F4B42"/>
    <w:rsid w:val="002F4F80"/>
    <w:rsid w:val="002F668F"/>
    <w:rsid w:val="002F67F4"/>
    <w:rsid w:val="002F68FB"/>
    <w:rsid w:val="002F6D41"/>
    <w:rsid w:val="002F7525"/>
    <w:rsid w:val="002F7DD9"/>
    <w:rsid w:val="003001AA"/>
    <w:rsid w:val="0030031D"/>
    <w:rsid w:val="00301419"/>
    <w:rsid w:val="0030178A"/>
    <w:rsid w:val="00301BA3"/>
    <w:rsid w:val="00302263"/>
    <w:rsid w:val="0030290E"/>
    <w:rsid w:val="00302A32"/>
    <w:rsid w:val="00302CF0"/>
    <w:rsid w:val="00303164"/>
    <w:rsid w:val="003031AD"/>
    <w:rsid w:val="00303573"/>
    <w:rsid w:val="003037BE"/>
    <w:rsid w:val="00303E2C"/>
    <w:rsid w:val="00303E9C"/>
    <w:rsid w:val="00303FF8"/>
    <w:rsid w:val="0030419B"/>
    <w:rsid w:val="003042D8"/>
    <w:rsid w:val="0030451B"/>
    <w:rsid w:val="00304787"/>
    <w:rsid w:val="00304816"/>
    <w:rsid w:val="003051A8"/>
    <w:rsid w:val="003072DE"/>
    <w:rsid w:val="003073C8"/>
    <w:rsid w:val="003074CB"/>
    <w:rsid w:val="003075C4"/>
    <w:rsid w:val="003076BE"/>
    <w:rsid w:val="00307934"/>
    <w:rsid w:val="00307BBF"/>
    <w:rsid w:val="003106D6"/>
    <w:rsid w:val="003144D9"/>
    <w:rsid w:val="003151C3"/>
    <w:rsid w:val="003153A4"/>
    <w:rsid w:val="003158FE"/>
    <w:rsid w:val="00316076"/>
    <w:rsid w:val="00316477"/>
    <w:rsid w:val="00316F69"/>
    <w:rsid w:val="0031749E"/>
    <w:rsid w:val="003178B5"/>
    <w:rsid w:val="003179C2"/>
    <w:rsid w:val="00317A47"/>
    <w:rsid w:val="00317D24"/>
    <w:rsid w:val="003200E2"/>
    <w:rsid w:val="003203F9"/>
    <w:rsid w:val="003208AF"/>
    <w:rsid w:val="00320919"/>
    <w:rsid w:val="00320BF1"/>
    <w:rsid w:val="0032104E"/>
    <w:rsid w:val="00321D2F"/>
    <w:rsid w:val="00321F4A"/>
    <w:rsid w:val="003223E4"/>
    <w:rsid w:val="003231DE"/>
    <w:rsid w:val="00323889"/>
    <w:rsid w:val="003240D5"/>
    <w:rsid w:val="0032466E"/>
    <w:rsid w:val="00324D65"/>
    <w:rsid w:val="0032501A"/>
    <w:rsid w:val="00325A18"/>
    <w:rsid w:val="00326DBC"/>
    <w:rsid w:val="00326DCE"/>
    <w:rsid w:val="00326EBC"/>
    <w:rsid w:val="003272BD"/>
    <w:rsid w:val="003274B1"/>
    <w:rsid w:val="00327B58"/>
    <w:rsid w:val="0033088D"/>
    <w:rsid w:val="00330CA9"/>
    <w:rsid w:val="00330D25"/>
    <w:rsid w:val="00331506"/>
    <w:rsid w:val="00332716"/>
    <w:rsid w:val="0033299E"/>
    <w:rsid w:val="003334C9"/>
    <w:rsid w:val="003335E9"/>
    <w:rsid w:val="00333990"/>
    <w:rsid w:val="00333B72"/>
    <w:rsid w:val="00334BCB"/>
    <w:rsid w:val="003356EB"/>
    <w:rsid w:val="00335DA3"/>
    <w:rsid w:val="003371CC"/>
    <w:rsid w:val="00337574"/>
    <w:rsid w:val="00337E65"/>
    <w:rsid w:val="00337F4B"/>
    <w:rsid w:val="00340AD2"/>
    <w:rsid w:val="00342F9F"/>
    <w:rsid w:val="00342FC4"/>
    <w:rsid w:val="003433C8"/>
    <w:rsid w:val="00343670"/>
    <w:rsid w:val="0034378C"/>
    <w:rsid w:val="00343997"/>
    <w:rsid w:val="00343EF5"/>
    <w:rsid w:val="003444BA"/>
    <w:rsid w:val="00344DB4"/>
    <w:rsid w:val="00344DD3"/>
    <w:rsid w:val="00344FE4"/>
    <w:rsid w:val="00345B05"/>
    <w:rsid w:val="00345DEA"/>
    <w:rsid w:val="0034625A"/>
    <w:rsid w:val="00346BF0"/>
    <w:rsid w:val="003472B8"/>
    <w:rsid w:val="003474D0"/>
    <w:rsid w:val="00347A2F"/>
    <w:rsid w:val="00347E1C"/>
    <w:rsid w:val="00350E9D"/>
    <w:rsid w:val="003519F9"/>
    <w:rsid w:val="00351E7E"/>
    <w:rsid w:val="003521ED"/>
    <w:rsid w:val="0035286D"/>
    <w:rsid w:val="00352A66"/>
    <w:rsid w:val="0035336D"/>
    <w:rsid w:val="00353C5E"/>
    <w:rsid w:val="00353D9C"/>
    <w:rsid w:val="00353FE4"/>
    <w:rsid w:val="00354232"/>
    <w:rsid w:val="00354361"/>
    <w:rsid w:val="00355DDD"/>
    <w:rsid w:val="00356509"/>
    <w:rsid w:val="00356E52"/>
    <w:rsid w:val="00357CA5"/>
    <w:rsid w:val="003601A4"/>
    <w:rsid w:val="00360582"/>
    <w:rsid w:val="003607D6"/>
    <w:rsid w:val="00360987"/>
    <w:rsid w:val="00360AC5"/>
    <w:rsid w:val="00360BF8"/>
    <w:rsid w:val="00361285"/>
    <w:rsid w:val="003618C2"/>
    <w:rsid w:val="00361B7E"/>
    <w:rsid w:val="00362795"/>
    <w:rsid w:val="0036327A"/>
    <w:rsid w:val="003643FA"/>
    <w:rsid w:val="003655B5"/>
    <w:rsid w:val="003656F6"/>
    <w:rsid w:val="00365AD4"/>
    <w:rsid w:val="00366405"/>
    <w:rsid w:val="003666A1"/>
    <w:rsid w:val="003703CF"/>
    <w:rsid w:val="0037204B"/>
    <w:rsid w:val="00372879"/>
    <w:rsid w:val="00373386"/>
    <w:rsid w:val="0037401A"/>
    <w:rsid w:val="0037556F"/>
    <w:rsid w:val="00375AA4"/>
    <w:rsid w:val="00375E6E"/>
    <w:rsid w:val="0037627B"/>
    <w:rsid w:val="0037782C"/>
    <w:rsid w:val="00377DCC"/>
    <w:rsid w:val="003805D6"/>
    <w:rsid w:val="003806C7"/>
    <w:rsid w:val="003809DF"/>
    <w:rsid w:val="00380EC0"/>
    <w:rsid w:val="00381BC6"/>
    <w:rsid w:val="00381F1C"/>
    <w:rsid w:val="00382F82"/>
    <w:rsid w:val="0038362A"/>
    <w:rsid w:val="003837C6"/>
    <w:rsid w:val="00383838"/>
    <w:rsid w:val="0038414E"/>
    <w:rsid w:val="0038416B"/>
    <w:rsid w:val="00384482"/>
    <w:rsid w:val="003846D2"/>
    <w:rsid w:val="00384993"/>
    <w:rsid w:val="003854DE"/>
    <w:rsid w:val="00385629"/>
    <w:rsid w:val="00385F97"/>
    <w:rsid w:val="003862B6"/>
    <w:rsid w:val="003862B7"/>
    <w:rsid w:val="00386ED5"/>
    <w:rsid w:val="00387CF1"/>
    <w:rsid w:val="0039036C"/>
    <w:rsid w:val="0039098B"/>
    <w:rsid w:val="00391276"/>
    <w:rsid w:val="00391B28"/>
    <w:rsid w:val="003921FE"/>
    <w:rsid w:val="00393135"/>
    <w:rsid w:val="0039317E"/>
    <w:rsid w:val="00393A01"/>
    <w:rsid w:val="003946AF"/>
    <w:rsid w:val="0039480F"/>
    <w:rsid w:val="003950FD"/>
    <w:rsid w:val="0039552A"/>
    <w:rsid w:val="00396240"/>
    <w:rsid w:val="003971E7"/>
    <w:rsid w:val="003979CE"/>
    <w:rsid w:val="00397A40"/>
    <w:rsid w:val="00397CE7"/>
    <w:rsid w:val="003A0171"/>
    <w:rsid w:val="003A059F"/>
    <w:rsid w:val="003A084E"/>
    <w:rsid w:val="003A18BA"/>
    <w:rsid w:val="003A20F9"/>
    <w:rsid w:val="003A2418"/>
    <w:rsid w:val="003A3DE6"/>
    <w:rsid w:val="003A463D"/>
    <w:rsid w:val="003A49D3"/>
    <w:rsid w:val="003A4F57"/>
    <w:rsid w:val="003A56BF"/>
    <w:rsid w:val="003A6DD8"/>
    <w:rsid w:val="003A7FDA"/>
    <w:rsid w:val="003B0196"/>
    <w:rsid w:val="003B0591"/>
    <w:rsid w:val="003B0762"/>
    <w:rsid w:val="003B0FE3"/>
    <w:rsid w:val="003B12E3"/>
    <w:rsid w:val="003B16B7"/>
    <w:rsid w:val="003B1F49"/>
    <w:rsid w:val="003B20DA"/>
    <w:rsid w:val="003B21E0"/>
    <w:rsid w:val="003B2583"/>
    <w:rsid w:val="003B337F"/>
    <w:rsid w:val="003B5120"/>
    <w:rsid w:val="003B562F"/>
    <w:rsid w:val="003B576C"/>
    <w:rsid w:val="003B68FF"/>
    <w:rsid w:val="003B715F"/>
    <w:rsid w:val="003B7A16"/>
    <w:rsid w:val="003C0A17"/>
    <w:rsid w:val="003C0C18"/>
    <w:rsid w:val="003C158B"/>
    <w:rsid w:val="003C18E2"/>
    <w:rsid w:val="003C1D88"/>
    <w:rsid w:val="003C2EC6"/>
    <w:rsid w:val="003C2F1E"/>
    <w:rsid w:val="003C346C"/>
    <w:rsid w:val="003C3A6E"/>
    <w:rsid w:val="003C4201"/>
    <w:rsid w:val="003C45F5"/>
    <w:rsid w:val="003C4FBD"/>
    <w:rsid w:val="003C5A05"/>
    <w:rsid w:val="003C6349"/>
    <w:rsid w:val="003C64EE"/>
    <w:rsid w:val="003C6F07"/>
    <w:rsid w:val="003C7DB5"/>
    <w:rsid w:val="003D01E3"/>
    <w:rsid w:val="003D0D44"/>
    <w:rsid w:val="003D0EA1"/>
    <w:rsid w:val="003D3FC2"/>
    <w:rsid w:val="003D42ED"/>
    <w:rsid w:val="003D4C7F"/>
    <w:rsid w:val="003D4E3D"/>
    <w:rsid w:val="003D5EA2"/>
    <w:rsid w:val="003D67CD"/>
    <w:rsid w:val="003D6CA7"/>
    <w:rsid w:val="003D6FC8"/>
    <w:rsid w:val="003D7090"/>
    <w:rsid w:val="003D735E"/>
    <w:rsid w:val="003D7776"/>
    <w:rsid w:val="003D7B08"/>
    <w:rsid w:val="003E12DF"/>
    <w:rsid w:val="003E202C"/>
    <w:rsid w:val="003E2384"/>
    <w:rsid w:val="003E2B7C"/>
    <w:rsid w:val="003E352E"/>
    <w:rsid w:val="003E3833"/>
    <w:rsid w:val="003E42C0"/>
    <w:rsid w:val="003E68F1"/>
    <w:rsid w:val="003E70F0"/>
    <w:rsid w:val="003E7884"/>
    <w:rsid w:val="003E7B43"/>
    <w:rsid w:val="003E7B9C"/>
    <w:rsid w:val="003F0229"/>
    <w:rsid w:val="003F198F"/>
    <w:rsid w:val="003F1D14"/>
    <w:rsid w:val="003F224C"/>
    <w:rsid w:val="003F27E2"/>
    <w:rsid w:val="003F2BEB"/>
    <w:rsid w:val="003F2C6E"/>
    <w:rsid w:val="003F3118"/>
    <w:rsid w:val="003F3355"/>
    <w:rsid w:val="003F380A"/>
    <w:rsid w:val="003F4422"/>
    <w:rsid w:val="003F4595"/>
    <w:rsid w:val="003F4871"/>
    <w:rsid w:val="003F5E88"/>
    <w:rsid w:val="003F6AF1"/>
    <w:rsid w:val="003F70D7"/>
    <w:rsid w:val="003F77F3"/>
    <w:rsid w:val="003F7872"/>
    <w:rsid w:val="003F7874"/>
    <w:rsid w:val="003F7C89"/>
    <w:rsid w:val="00400817"/>
    <w:rsid w:val="004008C3"/>
    <w:rsid w:val="00400A07"/>
    <w:rsid w:val="00400A45"/>
    <w:rsid w:val="00400DBE"/>
    <w:rsid w:val="00400F12"/>
    <w:rsid w:val="004012DE"/>
    <w:rsid w:val="00401407"/>
    <w:rsid w:val="00401F9C"/>
    <w:rsid w:val="0040226F"/>
    <w:rsid w:val="00402B0C"/>
    <w:rsid w:val="00403DBD"/>
    <w:rsid w:val="00404048"/>
    <w:rsid w:val="0040437E"/>
    <w:rsid w:val="0040452C"/>
    <w:rsid w:val="00404DD8"/>
    <w:rsid w:val="00404FBC"/>
    <w:rsid w:val="00406DC7"/>
    <w:rsid w:val="0040749E"/>
    <w:rsid w:val="004077C8"/>
    <w:rsid w:val="00410840"/>
    <w:rsid w:val="00410AAF"/>
    <w:rsid w:val="00411931"/>
    <w:rsid w:val="00412283"/>
    <w:rsid w:val="004131EB"/>
    <w:rsid w:val="004138E7"/>
    <w:rsid w:val="00413FD2"/>
    <w:rsid w:val="00414048"/>
    <w:rsid w:val="00414594"/>
    <w:rsid w:val="00415924"/>
    <w:rsid w:val="00416354"/>
    <w:rsid w:val="004169C8"/>
    <w:rsid w:val="00416EA8"/>
    <w:rsid w:val="004173F6"/>
    <w:rsid w:val="0042058D"/>
    <w:rsid w:val="004235DA"/>
    <w:rsid w:val="00423A8F"/>
    <w:rsid w:val="00423B04"/>
    <w:rsid w:val="00424030"/>
    <w:rsid w:val="00424229"/>
    <w:rsid w:val="004242EC"/>
    <w:rsid w:val="00425533"/>
    <w:rsid w:val="004256CB"/>
    <w:rsid w:val="0042620E"/>
    <w:rsid w:val="00426294"/>
    <w:rsid w:val="004262A1"/>
    <w:rsid w:val="00426947"/>
    <w:rsid w:val="00426A8F"/>
    <w:rsid w:val="00427514"/>
    <w:rsid w:val="00427518"/>
    <w:rsid w:val="004277C2"/>
    <w:rsid w:val="004303C8"/>
    <w:rsid w:val="0043107A"/>
    <w:rsid w:val="00431D47"/>
    <w:rsid w:val="00431DB0"/>
    <w:rsid w:val="00433A72"/>
    <w:rsid w:val="00433E31"/>
    <w:rsid w:val="00433FD3"/>
    <w:rsid w:val="004348F2"/>
    <w:rsid w:val="00434F8F"/>
    <w:rsid w:val="00435115"/>
    <w:rsid w:val="0043548B"/>
    <w:rsid w:val="00435507"/>
    <w:rsid w:val="00435681"/>
    <w:rsid w:val="00436AF2"/>
    <w:rsid w:val="00436C38"/>
    <w:rsid w:val="00437440"/>
    <w:rsid w:val="004377B8"/>
    <w:rsid w:val="00441A29"/>
    <w:rsid w:val="004420CB"/>
    <w:rsid w:val="004423A5"/>
    <w:rsid w:val="004425F4"/>
    <w:rsid w:val="004430C9"/>
    <w:rsid w:val="00443247"/>
    <w:rsid w:val="00443778"/>
    <w:rsid w:val="004437FE"/>
    <w:rsid w:val="004443C9"/>
    <w:rsid w:val="00444959"/>
    <w:rsid w:val="004456C1"/>
    <w:rsid w:val="00445D20"/>
    <w:rsid w:val="0044632B"/>
    <w:rsid w:val="00446620"/>
    <w:rsid w:val="00446871"/>
    <w:rsid w:val="00446B90"/>
    <w:rsid w:val="00447300"/>
    <w:rsid w:val="00450419"/>
    <w:rsid w:val="00450981"/>
    <w:rsid w:val="0045187D"/>
    <w:rsid w:val="00451A5D"/>
    <w:rsid w:val="00451C33"/>
    <w:rsid w:val="004526C1"/>
    <w:rsid w:val="00452EC8"/>
    <w:rsid w:val="00453251"/>
    <w:rsid w:val="004538F5"/>
    <w:rsid w:val="00453919"/>
    <w:rsid w:val="00453F52"/>
    <w:rsid w:val="00454098"/>
    <w:rsid w:val="004542B7"/>
    <w:rsid w:val="004545B9"/>
    <w:rsid w:val="00454B0D"/>
    <w:rsid w:val="00454F2B"/>
    <w:rsid w:val="00455074"/>
    <w:rsid w:val="0045519E"/>
    <w:rsid w:val="00455849"/>
    <w:rsid w:val="00455920"/>
    <w:rsid w:val="004559C6"/>
    <w:rsid w:val="00456833"/>
    <w:rsid w:val="00457359"/>
    <w:rsid w:val="0046068C"/>
    <w:rsid w:val="004608C6"/>
    <w:rsid w:val="00460B25"/>
    <w:rsid w:val="00461390"/>
    <w:rsid w:val="004618F9"/>
    <w:rsid w:val="0046211D"/>
    <w:rsid w:val="00462317"/>
    <w:rsid w:val="004634DA"/>
    <w:rsid w:val="00463F45"/>
    <w:rsid w:val="0046639B"/>
    <w:rsid w:val="00466421"/>
    <w:rsid w:val="004670F8"/>
    <w:rsid w:val="0046782E"/>
    <w:rsid w:val="00467C29"/>
    <w:rsid w:val="00467D6B"/>
    <w:rsid w:val="004705C3"/>
    <w:rsid w:val="0047068B"/>
    <w:rsid w:val="004709A9"/>
    <w:rsid w:val="0047181B"/>
    <w:rsid w:val="00471E89"/>
    <w:rsid w:val="004720D6"/>
    <w:rsid w:val="004721DF"/>
    <w:rsid w:val="004728C3"/>
    <w:rsid w:val="004734D9"/>
    <w:rsid w:val="00473B83"/>
    <w:rsid w:val="00473ECE"/>
    <w:rsid w:val="00473FB4"/>
    <w:rsid w:val="00474190"/>
    <w:rsid w:val="004773C1"/>
    <w:rsid w:val="004776F7"/>
    <w:rsid w:val="00480862"/>
    <w:rsid w:val="00480CA3"/>
    <w:rsid w:val="00480E06"/>
    <w:rsid w:val="004810F2"/>
    <w:rsid w:val="0048187F"/>
    <w:rsid w:val="00482143"/>
    <w:rsid w:val="00482851"/>
    <w:rsid w:val="004830ED"/>
    <w:rsid w:val="004845A2"/>
    <w:rsid w:val="004845B4"/>
    <w:rsid w:val="00485111"/>
    <w:rsid w:val="0048527D"/>
    <w:rsid w:val="00486508"/>
    <w:rsid w:val="0048663A"/>
    <w:rsid w:val="00486C1A"/>
    <w:rsid w:val="00486EA1"/>
    <w:rsid w:val="004909A1"/>
    <w:rsid w:val="00491008"/>
    <w:rsid w:val="00491736"/>
    <w:rsid w:val="00491ED6"/>
    <w:rsid w:val="00492108"/>
    <w:rsid w:val="004926E3"/>
    <w:rsid w:val="00492858"/>
    <w:rsid w:val="00492B46"/>
    <w:rsid w:val="0049345C"/>
    <w:rsid w:val="0049361E"/>
    <w:rsid w:val="00493931"/>
    <w:rsid w:val="00495AB9"/>
    <w:rsid w:val="00495E9E"/>
    <w:rsid w:val="00496415"/>
    <w:rsid w:val="00496730"/>
    <w:rsid w:val="00496F3C"/>
    <w:rsid w:val="00496F8B"/>
    <w:rsid w:val="0049704F"/>
    <w:rsid w:val="004973C7"/>
    <w:rsid w:val="004978FD"/>
    <w:rsid w:val="00497934"/>
    <w:rsid w:val="00497BEF"/>
    <w:rsid w:val="004A05F2"/>
    <w:rsid w:val="004A18ED"/>
    <w:rsid w:val="004A2044"/>
    <w:rsid w:val="004A2397"/>
    <w:rsid w:val="004A2CB5"/>
    <w:rsid w:val="004A2F56"/>
    <w:rsid w:val="004A376C"/>
    <w:rsid w:val="004A40D2"/>
    <w:rsid w:val="004A42E5"/>
    <w:rsid w:val="004A4C0B"/>
    <w:rsid w:val="004A5122"/>
    <w:rsid w:val="004A54A6"/>
    <w:rsid w:val="004A5B46"/>
    <w:rsid w:val="004A60D2"/>
    <w:rsid w:val="004A740F"/>
    <w:rsid w:val="004B0EC3"/>
    <w:rsid w:val="004B1D7E"/>
    <w:rsid w:val="004B34CF"/>
    <w:rsid w:val="004B3620"/>
    <w:rsid w:val="004B3D67"/>
    <w:rsid w:val="004B3E68"/>
    <w:rsid w:val="004B40A2"/>
    <w:rsid w:val="004B5092"/>
    <w:rsid w:val="004B5A0C"/>
    <w:rsid w:val="004B6450"/>
    <w:rsid w:val="004B7007"/>
    <w:rsid w:val="004B71B2"/>
    <w:rsid w:val="004B7319"/>
    <w:rsid w:val="004B7B55"/>
    <w:rsid w:val="004C0522"/>
    <w:rsid w:val="004C0E68"/>
    <w:rsid w:val="004C1418"/>
    <w:rsid w:val="004C16ED"/>
    <w:rsid w:val="004C2AC7"/>
    <w:rsid w:val="004C2E65"/>
    <w:rsid w:val="004C4322"/>
    <w:rsid w:val="004C468B"/>
    <w:rsid w:val="004C59CD"/>
    <w:rsid w:val="004C5C19"/>
    <w:rsid w:val="004C64E5"/>
    <w:rsid w:val="004C67A3"/>
    <w:rsid w:val="004C6BA6"/>
    <w:rsid w:val="004C7A7A"/>
    <w:rsid w:val="004D09D6"/>
    <w:rsid w:val="004D15D4"/>
    <w:rsid w:val="004D2444"/>
    <w:rsid w:val="004D247E"/>
    <w:rsid w:val="004D28B7"/>
    <w:rsid w:val="004D3AA5"/>
    <w:rsid w:val="004D3DD3"/>
    <w:rsid w:val="004D3E72"/>
    <w:rsid w:val="004D74C9"/>
    <w:rsid w:val="004D795B"/>
    <w:rsid w:val="004D7FD0"/>
    <w:rsid w:val="004E0BD3"/>
    <w:rsid w:val="004E14B6"/>
    <w:rsid w:val="004E267A"/>
    <w:rsid w:val="004E37C0"/>
    <w:rsid w:val="004E3A83"/>
    <w:rsid w:val="004E3CC7"/>
    <w:rsid w:val="004E475A"/>
    <w:rsid w:val="004E487C"/>
    <w:rsid w:val="004E4AD5"/>
    <w:rsid w:val="004E5163"/>
    <w:rsid w:val="004E6B70"/>
    <w:rsid w:val="004E7B89"/>
    <w:rsid w:val="004F0079"/>
    <w:rsid w:val="004F0DBF"/>
    <w:rsid w:val="004F14CD"/>
    <w:rsid w:val="004F14F2"/>
    <w:rsid w:val="004F1CC7"/>
    <w:rsid w:val="004F2682"/>
    <w:rsid w:val="004F26A1"/>
    <w:rsid w:val="004F28A9"/>
    <w:rsid w:val="004F2F81"/>
    <w:rsid w:val="004F3327"/>
    <w:rsid w:val="004F3360"/>
    <w:rsid w:val="004F3AA7"/>
    <w:rsid w:val="004F3D87"/>
    <w:rsid w:val="004F3F4B"/>
    <w:rsid w:val="004F5072"/>
    <w:rsid w:val="004F5DBE"/>
    <w:rsid w:val="004F6762"/>
    <w:rsid w:val="004F6928"/>
    <w:rsid w:val="004F6A37"/>
    <w:rsid w:val="004F6D3A"/>
    <w:rsid w:val="004F776D"/>
    <w:rsid w:val="004F7837"/>
    <w:rsid w:val="004F7965"/>
    <w:rsid w:val="005004DB"/>
    <w:rsid w:val="0050248B"/>
    <w:rsid w:val="005028C3"/>
    <w:rsid w:val="00503079"/>
    <w:rsid w:val="00503816"/>
    <w:rsid w:val="00505087"/>
    <w:rsid w:val="00505160"/>
    <w:rsid w:val="005053B7"/>
    <w:rsid w:val="00505AB4"/>
    <w:rsid w:val="005066F4"/>
    <w:rsid w:val="005067AD"/>
    <w:rsid w:val="00507280"/>
    <w:rsid w:val="005073E8"/>
    <w:rsid w:val="00507519"/>
    <w:rsid w:val="0050783D"/>
    <w:rsid w:val="00507C3E"/>
    <w:rsid w:val="00510822"/>
    <w:rsid w:val="00510831"/>
    <w:rsid w:val="00510C18"/>
    <w:rsid w:val="00511FE8"/>
    <w:rsid w:val="0051232D"/>
    <w:rsid w:val="005127A7"/>
    <w:rsid w:val="00512B88"/>
    <w:rsid w:val="00513021"/>
    <w:rsid w:val="005130FB"/>
    <w:rsid w:val="00513E2D"/>
    <w:rsid w:val="00514FF6"/>
    <w:rsid w:val="00515247"/>
    <w:rsid w:val="00515AC4"/>
    <w:rsid w:val="00516162"/>
    <w:rsid w:val="00517CDD"/>
    <w:rsid w:val="005204A3"/>
    <w:rsid w:val="005211AF"/>
    <w:rsid w:val="005214A7"/>
    <w:rsid w:val="005216F6"/>
    <w:rsid w:val="00523A8A"/>
    <w:rsid w:val="005248F9"/>
    <w:rsid w:val="00524CA7"/>
    <w:rsid w:val="0052603C"/>
    <w:rsid w:val="0052646A"/>
    <w:rsid w:val="00526717"/>
    <w:rsid w:val="00526ADA"/>
    <w:rsid w:val="00527223"/>
    <w:rsid w:val="00530051"/>
    <w:rsid w:val="005314CF"/>
    <w:rsid w:val="005316C6"/>
    <w:rsid w:val="00531EC2"/>
    <w:rsid w:val="00532113"/>
    <w:rsid w:val="00532220"/>
    <w:rsid w:val="00532899"/>
    <w:rsid w:val="00533390"/>
    <w:rsid w:val="005337C6"/>
    <w:rsid w:val="0053448A"/>
    <w:rsid w:val="005348D2"/>
    <w:rsid w:val="005348F2"/>
    <w:rsid w:val="00535DB7"/>
    <w:rsid w:val="00536A0A"/>
    <w:rsid w:val="005377C0"/>
    <w:rsid w:val="00540E0E"/>
    <w:rsid w:val="00540F28"/>
    <w:rsid w:val="00541D12"/>
    <w:rsid w:val="00542333"/>
    <w:rsid w:val="00542598"/>
    <w:rsid w:val="00542A8C"/>
    <w:rsid w:val="00543832"/>
    <w:rsid w:val="005438AA"/>
    <w:rsid w:val="005438B0"/>
    <w:rsid w:val="00543B60"/>
    <w:rsid w:val="00543C77"/>
    <w:rsid w:val="00543D59"/>
    <w:rsid w:val="00544119"/>
    <w:rsid w:val="00544B48"/>
    <w:rsid w:val="00546BF0"/>
    <w:rsid w:val="0054776D"/>
    <w:rsid w:val="00547C1F"/>
    <w:rsid w:val="00547D27"/>
    <w:rsid w:val="00551592"/>
    <w:rsid w:val="0055266D"/>
    <w:rsid w:val="005527BC"/>
    <w:rsid w:val="005528A5"/>
    <w:rsid w:val="0055316D"/>
    <w:rsid w:val="0055347B"/>
    <w:rsid w:val="00553B17"/>
    <w:rsid w:val="0055477E"/>
    <w:rsid w:val="00555123"/>
    <w:rsid w:val="00555E72"/>
    <w:rsid w:val="00556AC0"/>
    <w:rsid w:val="00556C1F"/>
    <w:rsid w:val="005577BC"/>
    <w:rsid w:val="005579B5"/>
    <w:rsid w:val="00560DF0"/>
    <w:rsid w:val="00561AC0"/>
    <w:rsid w:val="0056249B"/>
    <w:rsid w:val="00562796"/>
    <w:rsid w:val="00564195"/>
    <w:rsid w:val="00564E34"/>
    <w:rsid w:val="005664C4"/>
    <w:rsid w:val="005665D1"/>
    <w:rsid w:val="00566849"/>
    <w:rsid w:val="00566AFD"/>
    <w:rsid w:val="00566B68"/>
    <w:rsid w:val="00570268"/>
    <w:rsid w:val="00570CB1"/>
    <w:rsid w:val="00571576"/>
    <w:rsid w:val="00572371"/>
    <w:rsid w:val="0057359A"/>
    <w:rsid w:val="00574968"/>
    <w:rsid w:val="00574AFA"/>
    <w:rsid w:val="0057526E"/>
    <w:rsid w:val="00575415"/>
    <w:rsid w:val="005761C6"/>
    <w:rsid w:val="00576219"/>
    <w:rsid w:val="00576B68"/>
    <w:rsid w:val="00577025"/>
    <w:rsid w:val="00577D15"/>
    <w:rsid w:val="005806F7"/>
    <w:rsid w:val="005807B6"/>
    <w:rsid w:val="0058179C"/>
    <w:rsid w:val="005818B1"/>
    <w:rsid w:val="00581A00"/>
    <w:rsid w:val="00581F0E"/>
    <w:rsid w:val="00582119"/>
    <w:rsid w:val="00582BE1"/>
    <w:rsid w:val="00582E7F"/>
    <w:rsid w:val="00583E6B"/>
    <w:rsid w:val="00583FD9"/>
    <w:rsid w:val="0058411E"/>
    <w:rsid w:val="005847DE"/>
    <w:rsid w:val="0058484F"/>
    <w:rsid w:val="00584D1F"/>
    <w:rsid w:val="005850C1"/>
    <w:rsid w:val="005853E3"/>
    <w:rsid w:val="005855A7"/>
    <w:rsid w:val="00585E87"/>
    <w:rsid w:val="005867CB"/>
    <w:rsid w:val="00586BF4"/>
    <w:rsid w:val="00586CC6"/>
    <w:rsid w:val="00587064"/>
    <w:rsid w:val="005877F5"/>
    <w:rsid w:val="005906C4"/>
    <w:rsid w:val="00590A5A"/>
    <w:rsid w:val="0059184E"/>
    <w:rsid w:val="00591952"/>
    <w:rsid w:val="0059219D"/>
    <w:rsid w:val="005927E8"/>
    <w:rsid w:val="00592A7B"/>
    <w:rsid w:val="00592EA5"/>
    <w:rsid w:val="005931CC"/>
    <w:rsid w:val="00593A6E"/>
    <w:rsid w:val="00593DE0"/>
    <w:rsid w:val="00593E82"/>
    <w:rsid w:val="00593E97"/>
    <w:rsid w:val="00594450"/>
    <w:rsid w:val="0059482E"/>
    <w:rsid w:val="00595095"/>
    <w:rsid w:val="005958E7"/>
    <w:rsid w:val="005965D0"/>
    <w:rsid w:val="00596935"/>
    <w:rsid w:val="00597C2E"/>
    <w:rsid w:val="00597D0C"/>
    <w:rsid w:val="005A0D66"/>
    <w:rsid w:val="005A1315"/>
    <w:rsid w:val="005A17E9"/>
    <w:rsid w:val="005A1B62"/>
    <w:rsid w:val="005A2733"/>
    <w:rsid w:val="005A2FD1"/>
    <w:rsid w:val="005A342E"/>
    <w:rsid w:val="005A34C2"/>
    <w:rsid w:val="005A3C30"/>
    <w:rsid w:val="005A3DD7"/>
    <w:rsid w:val="005A45BF"/>
    <w:rsid w:val="005A4B46"/>
    <w:rsid w:val="005A4BF4"/>
    <w:rsid w:val="005A64EF"/>
    <w:rsid w:val="005A66D4"/>
    <w:rsid w:val="005A6784"/>
    <w:rsid w:val="005A7AD0"/>
    <w:rsid w:val="005A7B2A"/>
    <w:rsid w:val="005A7E5D"/>
    <w:rsid w:val="005A7F79"/>
    <w:rsid w:val="005B11C5"/>
    <w:rsid w:val="005B1BE3"/>
    <w:rsid w:val="005B200D"/>
    <w:rsid w:val="005B22BC"/>
    <w:rsid w:val="005B25B1"/>
    <w:rsid w:val="005B2AB9"/>
    <w:rsid w:val="005B3CE4"/>
    <w:rsid w:val="005B40B0"/>
    <w:rsid w:val="005B414F"/>
    <w:rsid w:val="005B5AF7"/>
    <w:rsid w:val="005B5B05"/>
    <w:rsid w:val="005B5C78"/>
    <w:rsid w:val="005B68B9"/>
    <w:rsid w:val="005B6B25"/>
    <w:rsid w:val="005B6E66"/>
    <w:rsid w:val="005B7726"/>
    <w:rsid w:val="005B7905"/>
    <w:rsid w:val="005B7E11"/>
    <w:rsid w:val="005C1F7F"/>
    <w:rsid w:val="005C1FE3"/>
    <w:rsid w:val="005C233E"/>
    <w:rsid w:val="005C2B5F"/>
    <w:rsid w:val="005C2E1C"/>
    <w:rsid w:val="005C3272"/>
    <w:rsid w:val="005C383F"/>
    <w:rsid w:val="005C39F8"/>
    <w:rsid w:val="005C44A3"/>
    <w:rsid w:val="005C4789"/>
    <w:rsid w:val="005C543B"/>
    <w:rsid w:val="005C56D2"/>
    <w:rsid w:val="005C60CF"/>
    <w:rsid w:val="005C6706"/>
    <w:rsid w:val="005C6746"/>
    <w:rsid w:val="005C72C7"/>
    <w:rsid w:val="005C7961"/>
    <w:rsid w:val="005D051A"/>
    <w:rsid w:val="005D06D8"/>
    <w:rsid w:val="005D0A01"/>
    <w:rsid w:val="005D141D"/>
    <w:rsid w:val="005D2A80"/>
    <w:rsid w:val="005D2BD9"/>
    <w:rsid w:val="005D3782"/>
    <w:rsid w:val="005D45BF"/>
    <w:rsid w:val="005D57A6"/>
    <w:rsid w:val="005D5DCF"/>
    <w:rsid w:val="005D5EB7"/>
    <w:rsid w:val="005D72B4"/>
    <w:rsid w:val="005D7B8B"/>
    <w:rsid w:val="005E0BF8"/>
    <w:rsid w:val="005E0D29"/>
    <w:rsid w:val="005E126A"/>
    <w:rsid w:val="005E142A"/>
    <w:rsid w:val="005E19FF"/>
    <w:rsid w:val="005E1FCB"/>
    <w:rsid w:val="005E2231"/>
    <w:rsid w:val="005E2C2A"/>
    <w:rsid w:val="005E2E54"/>
    <w:rsid w:val="005E3783"/>
    <w:rsid w:val="005E37A8"/>
    <w:rsid w:val="005E37BD"/>
    <w:rsid w:val="005E3B64"/>
    <w:rsid w:val="005E42C3"/>
    <w:rsid w:val="005E488A"/>
    <w:rsid w:val="005E49DC"/>
    <w:rsid w:val="005E4D81"/>
    <w:rsid w:val="005E4EA8"/>
    <w:rsid w:val="005E5F4D"/>
    <w:rsid w:val="005E69B8"/>
    <w:rsid w:val="005E7189"/>
    <w:rsid w:val="005E73B5"/>
    <w:rsid w:val="005E7869"/>
    <w:rsid w:val="005E7931"/>
    <w:rsid w:val="005E7B75"/>
    <w:rsid w:val="005E7D48"/>
    <w:rsid w:val="005E7D63"/>
    <w:rsid w:val="005F037D"/>
    <w:rsid w:val="005F05B0"/>
    <w:rsid w:val="005F072B"/>
    <w:rsid w:val="005F0C4A"/>
    <w:rsid w:val="005F111B"/>
    <w:rsid w:val="005F213C"/>
    <w:rsid w:val="005F2718"/>
    <w:rsid w:val="005F3912"/>
    <w:rsid w:val="005F52C5"/>
    <w:rsid w:val="005F52F5"/>
    <w:rsid w:val="00601C21"/>
    <w:rsid w:val="00602DDA"/>
    <w:rsid w:val="0060308E"/>
    <w:rsid w:val="006031EB"/>
    <w:rsid w:val="00603E8C"/>
    <w:rsid w:val="0060420D"/>
    <w:rsid w:val="00604679"/>
    <w:rsid w:val="0060578B"/>
    <w:rsid w:val="0060606F"/>
    <w:rsid w:val="0060624C"/>
    <w:rsid w:val="0060659E"/>
    <w:rsid w:val="006065BC"/>
    <w:rsid w:val="0060695C"/>
    <w:rsid w:val="00607C27"/>
    <w:rsid w:val="006110CD"/>
    <w:rsid w:val="00611AC1"/>
    <w:rsid w:val="0061230C"/>
    <w:rsid w:val="006130BC"/>
    <w:rsid w:val="006132A8"/>
    <w:rsid w:val="006141A2"/>
    <w:rsid w:val="0061467E"/>
    <w:rsid w:val="00614804"/>
    <w:rsid w:val="0061500D"/>
    <w:rsid w:val="00615FC6"/>
    <w:rsid w:val="0061626C"/>
    <w:rsid w:val="00616AFF"/>
    <w:rsid w:val="0061704D"/>
    <w:rsid w:val="00620FAF"/>
    <w:rsid w:val="0062103B"/>
    <w:rsid w:val="006212B6"/>
    <w:rsid w:val="006213C5"/>
    <w:rsid w:val="006215B4"/>
    <w:rsid w:val="00621F0A"/>
    <w:rsid w:val="00622042"/>
    <w:rsid w:val="00622495"/>
    <w:rsid w:val="00622528"/>
    <w:rsid w:val="00622CAB"/>
    <w:rsid w:val="00622F38"/>
    <w:rsid w:val="006238CA"/>
    <w:rsid w:val="00623A92"/>
    <w:rsid w:val="00623CCE"/>
    <w:rsid w:val="006241FC"/>
    <w:rsid w:val="0062559B"/>
    <w:rsid w:val="00626201"/>
    <w:rsid w:val="00626707"/>
    <w:rsid w:val="0062681F"/>
    <w:rsid w:val="00627793"/>
    <w:rsid w:val="00630554"/>
    <w:rsid w:val="006318BA"/>
    <w:rsid w:val="00631BAB"/>
    <w:rsid w:val="00631C20"/>
    <w:rsid w:val="00632168"/>
    <w:rsid w:val="00632182"/>
    <w:rsid w:val="00632637"/>
    <w:rsid w:val="0063377E"/>
    <w:rsid w:val="00634469"/>
    <w:rsid w:val="00634D94"/>
    <w:rsid w:val="00634F73"/>
    <w:rsid w:val="0063638D"/>
    <w:rsid w:val="0063738D"/>
    <w:rsid w:val="006378CA"/>
    <w:rsid w:val="006402D5"/>
    <w:rsid w:val="00640A5C"/>
    <w:rsid w:val="006410E7"/>
    <w:rsid w:val="00641E05"/>
    <w:rsid w:val="0064230C"/>
    <w:rsid w:val="00642CEE"/>
    <w:rsid w:val="00642FF1"/>
    <w:rsid w:val="00643520"/>
    <w:rsid w:val="006435D9"/>
    <w:rsid w:val="00643BD7"/>
    <w:rsid w:val="00643FDD"/>
    <w:rsid w:val="00644CF2"/>
    <w:rsid w:val="00645B38"/>
    <w:rsid w:val="006464D5"/>
    <w:rsid w:val="00650612"/>
    <w:rsid w:val="0065072D"/>
    <w:rsid w:val="006511A2"/>
    <w:rsid w:val="006513EC"/>
    <w:rsid w:val="00651C3E"/>
    <w:rsid w:val="00651D2F"/>
    <w:rsid w:val="00653349"/>
    <w:rsid w:val="006535A6"/>
    <w:rsid w:val="00653704"/>
    <w:rsid w:val="0065425F"/>
    <w:rsid w:val="00655CC0"/>
    <w:rsid w:val="00656824"/>
    <w:rsid w:val="00656D47"/>
    <w:rsid w:val="00657D1D"/>
    <w:rsid w:val="00657D7D"/>
    <w:rsid w:val="006601DC"/>
    <w:rsid w:val="00660397"/>
    <w:rsid w:val="0066044B"/>
    <w:rsid w:val="00661793"/>
    <w:rsid w:val="006628B3"/>
    <w:rsid w:val="006639E0"/>
    <w:rsid w:val="006640D8"/>
    <w:rsid w:val="006647F3"/>
    <w:rsid w:val="0066584F"/>
    <w:rsid w:val="0066646C"/>
    <w:rsid w:val="00666B51"/>
    <w:rsid w:val="00666F72"/>
    <w:rsid w:val="00667300"/>
    <w:rsid w:val="00670FC0"/>
    <w:rsid w:val="0067258C"/>
    <w:rsid w:val="00672938"/>
    <w:rsid w:val="006741AF"/>
    <w:rsid w:val="006746EB"/>
    <w:rsid w:val="00675285"/>
    <w:rsid w:val="00676349"/>
    <w:rsid w:val="00676DEB"/>
    <w:rsid w:val="00676E78"/>
    <w:rsid w:val="00677623"/>
    <w:rsid w:val="00677C64"/>
    <w:rsid w:val="00682559"/>
    <w:rsid w:val="00682816"/>
    <w:rsid w:val="006830B9"/>
    <w:rsid w:val="0068372B"/>
    <w:rsid w:val="006844CF"/>
    <w:rsid w:val="006844E6"/>
    <w:rsid w:val="00684FFA"/>
    <w:rsid w:val="00685134"/>
    <w:rsid w:val="0068645C"/>
    <w:rsid w:val="00686DE8"/>
    <w:rsid w:val="00686EEA"/>
    <w:rsid w:val="006871A5"/>
    <w:rsid w:val="006907F7"/>
    <w:rsid w:val="0069187E"/>
    <w:rsid w:val="00691E99"/>
    <w:rsid w:val="00693195"/>
    <w:rsid w:val="006935DF"/>
    <w:rsid w:val="006938A9"/>
    <w:rsid w:val="00693AB1"/>
    <w:rsid w:val="00694654"/>
    <w:rsid w:val="006946F0"/>
    <w:rsid w:val="006949DD"/>
    <w:rsid w:val="00695203"/>
    <w:rsid w:val="00695347"/>
    <w:rsid w:val="006953B6"/>
    <w:rsid w:val="0069583C"/>
    <w:rsid w:val="00696619"/>
    <w:rsid w:val="006974E4"/>
    <w:rsid w:val="0069765C"/>
    <w:rsid w:val="006976C4"/>
    <w:rsid w:val="00697B83"/>
    <w:rsid w:val="00697C10"/>
    <w:rsid w:val="006A031D"/>
    <w:rsid w:val="006A08E5"/>
    <w:rsid w:val="006A13D1"/>
    <w:rsid w:val="006A15DD"/>
    <w:rsid w:val="006A190D"/>
    <w:rsid w:val="006A1D6B"/>
    <w:rsid w:val="006A2245"/>
    <w:rsid w:val="006A27A8"/>
    <w:rsid w:val="006A334F"/>
    <w:rsid w:val="006A3A95"/>
    <w:rsid w:val="006A3FE5"/>
    <w:rsid w:val="006A409D"/>
    <w:rsid w:val="006A435D"/>
    <w:rsid w:val="006A4BA9"/>
    <w:rsid w:val="006A52FB"/>
    <w:rsid w:val="006A5814"/>
    <w:rsid w:val="006A5EA8"/>
    <w:rsid w:val="006A6CE8"/>
    <w:rsid w:val="006A75B1"/>
    <w:rsid w:val="006A7C02"/>
    <w:rsid w:val="006B04E4"/>
    <w:rsid w:val="006B1074"/>
    <w:rsid w:val="006B140D"/>
    <w:rsid w:val="006B21AC"/>
    <w:rsid w:val="006B224C"/>
    <w:rsid w:val="006B2494"/>
    <w:rsid w:val="006B2C3C"/>
    <w:rsid w:val="006B2E1A"/>
    <w:rsid w:val="006B2F65"/>
    <w:rsid w:val="006B33EA"/>
    <w:rsid w:val="006B3A1D"/>
    <w:rsid w:val="006B449B"/>
    <w:rsid w:val="006B44BB"/>
    <w:rsid w:val="006B4BF2"/>
    <w:rsid w:val="006B4D08"/>
    <w:rsid w:val="006B5AC4"/>
    <w:rsid w:val="006B63D4"/>
    <w:rsid w:val="006B6C25"/>
    <w:rsid w:val="006C0A29"/>
    <w:rsid w:val="006C10B3"/>
    <w:rsid w:val="006C1D90"/>
    <w:rsid w:val="006C2F6B"/>
    <w:rsid w:val="006C31AC"/>
    <w:rsid w:val="006C37EE"/>
    <w:rsid w:val="006C3C2C"/>
    <w:rsid w:val="006C4156"/>
    <w:rsid w:val="006C4159"/>
    <w:rsid w:val="006C6D83"/>
    <w:rsid w:val="006C7E59"/>
    <w:rsid w:val="006D02D4"/>
    <w:rsid w:val="006D1306"/>
    <w:rsid w:val="006D15BC"/>
    <w:rsid w:val="006D1829"/>
    <w:rsid w:val="006D231F"/>
    <w:rsid w:val="006D259E"/>
    <w:rsid w:val="006D2C2B"/>
    <w:rsid w:val="006D43AA"/>
    <w:rsid w:val="006D520D"/>
    <w:rsid w:val="006D6599"/>
    <w:rsid w:val="006D71BC"/>
    <w:rsid w:val="006D76E2"/>
    <w:rsid w:val="006D788B"/>
    <w:rsid w:val="006D7926"/>
    <w:rsid w:val="006D7B18"/>
    <w:rsid w:val="006D7B25"/>
    <w:rsid w:val="006D7CBC"/>
    <w:rsid w:val="006D7FD9"/>
    <w:rsid w:val="006E0D57"/>
    <w:rsid w:val="006E14EC"/>
    <w:rsid w:val="006E1FE6"/>
    <w:rsid w:val="006E2196"/>
    <w:rsid w:val="006E286B"/>
    <w:rsid w:val="006E2A80"/>
    <w:rsid w:val="006E329B"/>
    <w:rsid w:val="006E3851"/>
    <w:rsid w:val="006E39E4"/>
    <w:rsid w:val="006E3B31"/>
    <w:rsid w:val="006E44BD"/>
    <w:rsid w:val="006E4C48"/>
    <w:rsid w:val="006E57DC"/>
    <w:rsid w:val="006E5BF8"/>
    <w:rsid w:val="006E5CBC"/>
    <w:rsid w:val="006E5D74"/>
    <w:rsid w:val="006E7511"/>
    <w:rsid w:val="006E7B6F"/>
    <w:rsid w:val="006E7EF9"/>
    <w:rsid w:val="006F0039"/>
    <w:rsid w:val="006F07D0"/>
    <w:rsid w:val="006F1606"/>
    <w:rsid w:val="006F22A4"/>
    <w:rsid w:val="006F254E"/>
    <w:rsid w:val="006F26BA"/>
    <w:rsid w:val="006F2B18"/>
    <w:rsid w:val="006F3095"/>
    <w:rsid w:val="006F345A"/>
    <w:rsid w:val="006F35C8"/>
    <w:rsid w:val="006F381F"/>
    <w:rsid w:val="006F4FD0"/>
    <w:rsid w:val="006F64EA"/>
    <w:rsid w:val="006F6D8E"/>
    <w:rsid w:val="006F6ED9"/>
    <w:rsid w:val="006F7872"/>
    <w:rsid w:val="006F7904"/>
    <w:rsid w:val="00700E6D"/>
    <w:rsid w:val="00700F55"/>
    <w:rsid w:val="00701C24"/>
    <w:rsid w:val="00701DFD"/>
    <w:rsid w:val="00702262"/>
    <w:rsid w:val="00702AD3"/>
    <w:rsid w:val="00703312"/>
    <w:rsid w:val="0070376D"/>
    <w:rsid w:val="007045F5"/>
    <w:rsid w:val="00704A81"/>
    <w:rsid w:val="0070519A"/>
    <w:rsid w:val="00706DFC"/>
    <w:rsid w:val="00707263"/>
    <w:rsid w:val="007072F0"/>
    <w:rsid w:val="00707379"/>
    <w:rsid w:val="00707410"/>
    <w:rsid w:val="00707D4E"/>
    <w:rsid w:val="00707E20"/>
    <w:rsid w:val="00710152"/>
    <w:rsid w:val="00710EE4"/>
    <w:rsid w:val="00711C3C"/>
    <w:rsid w:val="00713021"/>
    <w:rsid w:val="007131E4"/>
    <w:rsid w:val="007134C5"/>
    <w:rsid w:val="00713827"/>
    <w:rsid w:val="0071427C"/>
    <w:rsid w:val="00714F56"/>
    <w:rsid w:val="00715492"/>
    <w:rsid w:val="007154FB"/>
    <w:rsid w:val="007175CC"/>
    <w:rsid w:val="007178E0"/>
    <w:rsid w:val="00720F15"/>
    <w:rsid w:val="0072139D"/>
    <w:rsid w:val="007217DA"/>
    <w:rsid w:val="00722FA0"/>
    <w:rsid w:val="00723393"/>
    <w:rsid w:val="007233EE"/>
    <w:rsid w:val="007238B1"/>
    <w:rsid w:val="0072406D"/>
    <w:rsid w:val="0072455B"/>
    <w:rsid w:val="007245FD"/>
    <w:rsid w:val="007248AE"/>
    <w:rsid w:val="00724DE9"/>
    <w:rsid w:val="00724DF4"/>
    <w:rsid w:val="00725101"/>
    <w:rsid w:val="00725108"/>
    <w:rsid w:val="0072590D"/>
    <w:rsid w:val="00725CF5"/>
    <w:rsid w:val="00726254"/>
    <w:rsid w:val="007262AA"/>
    <w:rsid w:val="00726727"/>
    <w:rsid w:val="00726A1D"/>
    <w:rsid w:val="00726E5E"/>
    <w:rsid w:val="00730731"/>
    <w:rsid w:val="00731040"/>
    <w:rsid w:val="007314B3"/>
    <w:rsid w:val="007315E8"/>
    <w:rsid w:val="007338DE"/>
    <w:rsid w:val="00734832"/>
    <w:rsid w:val="00735E02"/>
    <w:rsid w:val="00735E1A"/>
    <w:rsid w:val="007367DD"/>
    <w:rsid w:val="00736E91"/>
    <w:rsid w:val="007412B7"/>
    <w:rsid w:val="0074189E"/>
    <w:rsid w:val="00741BB4"/>
    <w:rsid w:val="00742E43"/>
    <w:rsid w:val="00743253"/>
    <w:rsid w:val="0074435D"/>
    <w:rsid w:val="00745327"/>
    <w:rsid w:val="0074534A"/>
    <w:rsid w:val="007466CD"/>
    <w:rsid w:val="0074704E"/>
    <w:rsid w:val="007478C1"/>
    <w:rsid w:val="0075001A"/>
    <w:rsid w:val="00750212"/>
    <w:rsid w:val="00750701"/>
    <w:rsid w:val="00751A32"/>
    <w:rsid w:val="00751F4E"/>
    <w:rsid w:val="00752031"/>
    <w:rsid w:val="00752406"/>
    <w:rsid w:val="007524A8"/>
    <w:rsid w:val="00752654"/>
    <w:rsid w:val="007543F1"/>
    <w:rsid w:val="007545A0"/>
    <w:rsid w:val="007546E3"/>
    <w:rsid w:val="0075522D"/>
    <w:rsid w:val="00755600"/>
    <w:rsid w:val="00755A60"/>
    <w:rsid w:val="00755F33"/>
    <w:rsid w:val="007571F9"/>
    <w:rsid w:val="007604B0"/>
    <w:rsid w:val="007610EB"/>
    <w:rsid w:val="007613A3"/>
    <w:rsid w:val="00761915"/>
    <w:rsid w:val="00761AA7"/>
    <w:rsid w:val="00761E43"/>
    <w:rsid w:val="007633E8"/>
    <w:rsid w:val="0076459A"/>
    <w:rsid w:val="0076538A"/>
    <w:rsid w:val="00765CA1"/>
    <w:rsid w:val="00766289"/>
    <w:rsid w:val="00766C8D"/>
    <w:rsid w:val="00767ED8"/>
    <w:rsid w:val="00770F68"/>
    <w:rsid w:val="00771711"/>
    <w:rsid w:val="00771B55"/>
    <w:rsid w:val="00771BDC"/>
    <w:rsid w:val="00771D04"/>
    <w:rsid w:val="00772503"/>
    <w:rsid w:val="00772718"/>
    <w:rsid w:val="0077325B"/>
    <w:rsid w:val="00775055"/>
    <w:rsid w:val="0077516C"/>
    <w:rsid w:val="00775538"/>
    <w:rsid w:val="007762AE"/>
    <w:rsid w:val="0077638F"/>
    <w:rsid w:val="0077750A"/>
    <w:rsid w:val="007778F0"/>
    <w:rsid w:val="00777CEB"/>
    <w:rsid w:val="00777E2F"/>
    <w:rsid w:val="00780198"/>
    <w:rsid w:val="00780422"/>
    <w:rsid w:val="0078079F"/>
    <w:rsid w:val="007809AC"/>
    <w:rsid w:val="00780C7A"/>
    <w:rsid w:val="007811C2"/>
    <w:rsid w:val="00781286"/>
    <w:rsid w:val="0078170D"/>
    <w:rsid w:val="007824EE"/>
    <w:rsid w:val="00783498"/>
    <w:rsid w:val="00784915"/>
    <w:rsid w:val="00784A65"/>
    <w:rsid w:val="00785972"/>
    <w:rsid w:val="007859EC"/>
    <w:rsid w:val="00786D54"/>
    <w:rsid w:val="00787047"/>
    <w:rsid w:val="007872F2"/>
    <w:rsid w:val="00787704"/>
    <w:rsid w:val="00787DF2"/>
    <w:rsid w:val="007903B1"/>
    <w:rsid w:val="00790936"/>
    <w:rsid w:val="0079096A"/>
    <w:rsid w:val="00790D73"/>
    <w:rsid w:val="0079129A"/>
    <w:rsid w:val="00791D0C"/>
    <w:rsid w:val="00791D9A"/>
    <w:rsid w:val="007934F7"/>
    <w:rsid w:val="007936BF"/>
    <w:rsid w:val="007948F7"/>
    <w:rsid w:val="00797F61"/>
    <w:rsid w:val="007A0338"/>
    <w:rsid w:val="007A034F"/>
    <w:rsid w:val="007A184A"/>
    <w:rsid w:val="007A1F7C"/>
    <w:rsid w:val="007A213B"/>
    <w:rsid w:val="007A3626"/>
    <w:rsid w:val="007A4CE8"/>
    <w:rsid w:val="007A56F5"/>
    <w:rsid w:val="007A5896"/>
    <w:rsid w:val="007A6735"/>
    <w:rsid w:val="007A691C"/>
    <w:rsid w:val="007A6D4C"/>
    <w:rsid w:val="007A7687"/>
    <w:rsid w:val="007A7E7B"/>
    <w:rsid w:val="007B0757"/>
    <w:rsid w:val="007B07E4"/>
    <w:rsid w:val="007B12F0"/>
    <w:rsid w:val="007B24F5"/>
    <w:rsid w:val="007B432D"/>
    <w:rsid w:val="007B52D4"/>
    <w:rsid w:val="007B58C8"/>
    <w:rsid w:val="007B5E7C"/>
    <w:rsid w:val="007B68DE"/>
    <w:rsid w:val="007B7043"/>
    <w:rsid w:val="007B74BC"/>
    <w:rsid w:val="007B7EF0"/>
    <w:rsid w:val="007B7F72"/>
    <w:rsid w:val="007C0810"/>
    <w:rsid w:val="007C1973"/>
    <w:rsid w:val="007C1D78"/>
    <w:rsid w:val="007C267D"/>
    <w:rsid w:val="007C2D66"/>
    <w:rsid w:val="007C3186"/>
    <w:rsid w:val="007C3814"/>
    <w:rsid w:val="007C3C82"/>
    <w:rsid w:val="007C401D"/>
    <w:rsid w:val="007C4716"/>
    <w:rsid w:val="007C54B5"/>
    <w:rsid w:val="007C5520"/>
    <w:rsid w:val="007C6160"/>
    <w:rsid w:val="007C65B6"/>
    <w:rsid w:val="007C68CB"/>
    <w:rsid w:val="007C68F2"/>
    <w:rsid w:val="007C6D27"/>
    <w:rsid w:val="007C728A"/>
    <w:rsid w:val="007C78FA"/>
    <w:rsid w:val="007C7AB1"/>
    <w:rsid w:val="007D09ED"/>
    <w:rsid w:val="007D0B3A"/>
    <w:rsid w:val="007D0C97"/>
    <w:rsid w:val="007D0E93"/>
    <w:rsid w:val="007D17B3"/>
    <w:rsid w:val="007D1865"/>
    <w:rsid w:val="007D1D86"/>
    <w:rsid w:val="007D2719"/>
    <w:rsid w:val="007D2A61"/>
    <w:rsid w:val="007D2D70"/>
    <w:rsid w:val="007D4068"/>
    <w:rsid w:val="007D5C2C"/>
    <w:rsid w:val="007D6BB1"/>
    <w:rsid w:val="007D6EEE"/>
    <w:rsid w:val="007D6F5F"/>
    <w:rsid w:val="007D7048"/>
    <w:rsid w:val="007D745F"/>
    <w:rsid w:val="007D7948"/>
    <w:rsid w:val="007D7F2C"/>
    <w:rsid w:val="007E0107"/>
    <w:rsid w:val="007E0114"/>
    <w:rsid w:val="007E0E25"/>
    <w:rsid w:val="007E0EB2"/>
    <w:rsid w:val="007E101B"/>
    <w:rsid w:val="007E16BF"/>
    <w:rsid w:val="007E2100"/>
    <w:rsid w:val="007E3160"/>
    <w:rsid w:val="007E52ED"/>
    <w:rsid w:val="007E5741"/>
    <w:rsid w:val="007E5C8E"/>
    <w:rsid w:val="007E60D9"/>
    <w:rsid w:val="007E6988"/>
    <w:rsid w:val="007E6CC4"/>
    <w:rsid w:val="007E72D4"/>
    <w:rsid w:val="007E72FE"/>
    <w:rsid w:val="007E733C"/>
    <w:rsid w:val="007E7D40"/>
    <w:rsid w:val="007F05B1"/>
    <w:rsid w:val="007F092C"/>
    <w:rsid w:val="007F0B1E"/>
    <w:rsid w:val="007F123B"/>
    <w:rsid w:val="007F26B6"/>
    <w:rsid w:val="007F2CA3"/>
    <w:rsid w:val="007F338E"/>
    <w:rsid w:val="007F3853"/>
    <w:rsid w:val="007F418A"/>
    <w:rsid w:val="007F44BA"/>
    <w:rsid w:val="007F550E"/>
    <w:rsid w:val="007F5BE2"/>
    <w:rsid w:val="007F607A"/>
    <w:rsid w:val="007F63BC"/>
    <w:rsid w:val="007F6727"/>
    <w:rsid w:val="007F6799"/>
    <w:rsid w:val="008004B6"/>
    <w:rsid w:val="00800E32"/>
    <w:rsid w:val="008013D6"/>
    <w:rsid w:val="008015D0"/>
    <w:rsid w:val="00801C9D"/>
    <w:rsid w:val="00802093"/>
    <w:rsid w:val="0080237D"/>
    <w:rsid w:val="00802B67"/>
    <w:rsid w:val="00802DF9"/>
    <w:rsid w:val="008035A9"/>
    <w:rsid w:val="00804349"/>
    <w:rsid w:val="008049E3"/>
    <w:rsid w:val="008059B3"/>
    <w:rsid w:val="00806FE0"/>
    <w:rsid w:val="00807312"/>
    <w:rsid w:val="0081055F"/>
    <w:rsid w:val="00810E49"/>
    <w:rsid w:val="00811DDD"/>
    <w:rsid w:val="00811EAA"/>
    <w:rsid w:val="00811F42"/>
    <w:rsid w:val="0081257C"/>
    <w:rsid w:val="0081293B"/>
    <w:rsid w:val="00813975"/>
    <w:rsid w:val="00814220"/>
    <w:rsid w:val="00814654"/>
    <w:rsid w:val="00814F24"/>
    <w:rsid w:val="00815077"/>
    <w:rsid w:val="0081569F"/>
    <w:rsid w:val="00815B8F"/>
    <w:rsid w:val="00815D0B"/>
    <w:rsid w:val="00815DCB"/>
    <w:rsid w:val="008163C3"/>
    <w:rsid w:val="008166F8"/>
    <w:rsid w:val="00820E90"/>
    <w:rsid w:val="00820F7F"/>
    <w:rsid w:val="008222AA"/>
    <w:rsid w:val="0082300F"/>
    <w:rsid w:val="0082333C"/>
    <w:rsid w:val="00823A55"/>
    <w:rsid w:val="00823DBE"/>
    <w:rsid w:val="00824166"/>
    <w:rsid w:val="008241F6"/>
    <w:rsid w:val="00824461"/>
    <w:rsid w:val="008245F8"/>
    <w:rsid w:val="008256B0"/>
    <w:rsid w:val="00826B78"/>
    <w:rsid w:val="00826D10"/>
    <w:rsid w:val="00826DC2"/>
    <w:rsid w:val="00827289"/>
    <w:rsid w:val="00827E9D"/>
    <w:rsid w:val="00827F57"/>
    <w:rsid w:val="00830BCA"/>
    <w:rsid w:val="008311F6"/>
    <w:rsid w:val="00831263"/>
    <w:rsid w:val="0083141A"/>
    <w:rsid w:val="00831A4F"/>
    <w:rsid w:val="00831D30"/>
    <w:rsid w:val="00831E7C"/>
    <w:rsid w:val="008331D2"/>
    <w:rsid w:val="00833792"/>
    <w:rsid w:val="00833892"/>
    <w:rsid w:val="00833B97"/>
    <w:rsid w:val="00833C8B"/>
    <w:rsid w:val="00835768"/>
    <w:rsid w:val="00835A35"/>
    <w:rsid w:val="00836D44"/>
    <w:rsid w:val="00836E60"/>
    <w:rsid w:val="0083741F"/>
    <w:rsid w:val="00837713"/>
    <w:rsid w:val="00837B3E"/>
    <w:rsid w:val="00837B95"/>
    <w:rsid w:val="00837F00"/>
    <w:rsid w:val="00840608"/>
    <w:rsid w:val="0084112C"/>
    <w:rsid w:val="00841417"/>
    <w:rsid w:val="00841980"/>
    <w:rsid w:val="008423D3"/>
    <w:rsid w:val="0084261B"/>
    <w:rsid w:val="0084303C"/>
    <w:rsid w:val="0084417D"/>
    <w:rsid w:val="0084456C"/>
    <w:rsid w:val="008447A1"/>
    <w:rsid w:val="00844854"/>
    <w:rsid w:val="0084492D"/>
    <w:rsid w:val="00844988"/>
    <w:rsid w:val="008450D1"/>
    <w:rsid w:val="0084521A"/>
    <w:rsid w:val="0084587D"/>
    <w:rsid w:val="0084680D"/>
    <w:rsid w:val="008477B8"/>
    <w:rsid w:val="0085006D"/>
    <w:rsid w:val="008506FE"/>
    <w:rsid w:val="00850B08"/>
    <w:rsid w:val="00851097"/>
    <w:rsid w:val="00852087"/>
    <w:rsid w:val="00852859"/>
    <w:rsid w:val="00852D89"/>
    <w:rsid w:val="00853F12"/>
    <w:rsid w:val="008546F6"/>
    <w:rsid w:val="00854FA7"/>
    <w:rsid w:val="008556B2"/>
    <w:rsid w:val="00855880"/>
    <w:rsid w:val="0085612D"/>
    <w:rsid w:val="00856142"/>
    <w:rsid w:val="0085643B"/>
    <w:rsid w:val="00856457"/>
    <w:rsid w:val="00856825"/>
    <w:rsid w:val="0085694A"/>
    <w:rsid w:val="00856A2E"/>
    <w:rsid w:val="00856C37"/>
    <w:rsid w:val="00857583"/>
    <w:rsid w:val="00857847"/>
    <w:rsid w:val="008579F1"/>
    <w:rsid w:val="00860588"/>
    <w:rsid w:val="00861B6C"/>
    <w:rsid w:val="00861BBB"/>
    <w:rsid w:val="00861D63"/>
    <w:rsid w:val="00861E42"/>
    <w:rsid w:val="00861F64"/>
    <w:rsid w:val="008632FF"/>
    <w:rsid w:val="008636D1"/>
    <w:rsid w:val="00865018"/>
    <w:rsid w:val="00866D22"/>
    <w:rsid w:val="008671D6"/>
    <w:rsid w:val="00867666"/>
    <w:rsid w:val="00867EB2"/>
    <w:rsid w:val="008700FC"/>
    <w:rsid w:val="008709DB"/>
    <w:rsid w:val="00870A5D"/>
    <w:rsid w:val="008727C6"/>
    <w:rsid w:val="00872846"/>
    <w:rsid w:val="00872F04"/>
    <w:rsid w:val="008737F8"/>
    <w:rsid w:val="008739B1"/>
    <w:rsid w:val="00873C22"/>
    <w:rsid w:val="00874796"/>
    <w:rsid w:val="008750D9"/>
    <w:rsid w:val="00875664"/>
    <w:rsid w:val="00877236"/>
    <w:rsid w:val="00877E28"/>
    <w:rsid w:val="00877E35"/>
    <w:rsid w:val="00880017"/>
    <w:rsid w:val="008804EC"/>
    <w:rsid w:val="008805AE"/>
    <w:rsid w:val="00880D59"/>
    <w:rsid w:val="00880DCB"/>
    <w:rsid w:val="00881D0D"/>
    <w:rsid w:val="00882EB3"/>
    <w:rsid w:val="008836BE"/>
    <w:rsid w:val="008839E7"/>
    <w:rsid w:val="00883AA8"/>
    <w:rsid w:val="00883D89"/>
    <w:rsid w:val="00884286"/>
    <w:rsid w:val="00884377"/>
    <w:rsid w:val="00884774"/>
    <w:rsid w:val="00884EB2"/>
    <w:rsid w:val="00887211"/>
    <w:rsid w:val="008904CA"/>
    <w:rsid w:val="0089097B"/>
    <w:rsid w:val="00891AAF"/>
    <w:rsid w:val="00892180"/>
    <w:rsid w:val="00892204"/>
    <w:rsid w:val="00892325"/>
    <w:rsid w:val="00892DE0"/>
    <w:rsid w:val="008937F3"/>
    <w:rsid w:val="00893B66"/>
    <w:rsid w:val="00894088"/>
    <w:rsid w:val="00894514"/>
    <w:rsid w:val="00894F4E"/>
    <w:rsid w:val="00895572"/>
    <w:rsid w:val="00895669"/>
    <w:rsid w:val="00895E37"/>
    <w:rsid w:val="00896538"/>
    <w:rsid w:val="0089672C"/>
    <w:rsid w:val="008969E6"/>
    <w:rsid w:val="0089736B"/>
    <w:rsid w:val="008975FE"/>
    <w:rsid w:val="00897638"/>
    <w:rsid w:val="008A0688"/>
    <w:rsid w:val="008A1489"/>
    <w:rsid w:val="008A1697"/>
    <w:rsid w:val="008A31AB"/>
    <w:rsid w:val="008A3469"/>
    <w:rsid w:val="008A3B99"/>
    <w:rsid w:val="008A3F37"/>
    <w:rsid w:val="008A4188"/>
    <w:rsid w:val="008A487C"/>
    <w:rsid w:val="008A6A1F"/>
    <w:rsid w:val="008A7A53"/>
    <w:rsid w:val="008A7AAB"/>
    <w:rsid w:val="008B013C"/>
    <w:rsid w:val="008B02A8"/>
    <w:rsid w:val="008B13B0"/>
    <w:rsid w:val="008B1618"/>
    <w:rsid w:val="008B1C6B"/>
    <w:rsid w:val="008B2AAA"/>
    <w:rsid w:val="008B3707"/>
    <w:rsid w:val="008B3C5B"/>
    <w:rsid w:val="008B44D3"/>
    <w:rsid w:val="008B6785"/>
    <w:rsid w:val="008B6925"/>
    <w:rsid w:val="008B77E3"/>
    <w:rsid w:val="008C0957"/>
    <w:rsid w:val="008C0DBB"/>
    <w:rsid w:val="008C1E99"/>
    <w:rsid w:val="008C218C"/>
    <w:rsid w:val="008C23D8"/>
    <w:rsid w:val="008C24CD"/>
    <w:rsid w:val="008C2739"/>
    <w:rsid w:val="008C357E"/>
    <w:rsid w:val="008C3663"/>
    <w:rsid w:val="008C3CA2"/>
    <w:rsid w:val="008C3D2F"/>
    <w:rsid w:val="008C4ECE"/>
    <w:rsid w:val="008C4FC0"/>
    <w:rsid w:val="008C516F"/>
    <w:rsid w:val="008C5335"/>
    <w:rsid w:val="008C5E9B"/>
    <w:rsid w:val="008C6A9E"/>
    <w:rsid w:val="008C6CA8"/>
    <w:rsid w:val="008C73F8"/>
    <w:rsid w:val="008D13BA"/>
    <w:rsid w:val="008D1648"/>
    <w:rsid w:val="008D174C"/>
    <w:rsid w:val="008D1969"/>
    <w:rsid w:val="008D1D26"/>
    <w:rsid w:val="008D201C"/>
    <w:rsid w:val="008D20EF"/>
    <w:rsid w:val="008D2AE1"/>
    <w:rsid w:val="008D2E0D"/>
    <w:rsid w:val="008D2EBB"/>
    <w:rsid w:val="008D32E3"/>
    <w:rsid w:val="008D3F33"/>
    <w:rsid w:val="008D43F0"/>
    <w:rsid w:val="008D4954"/>
    <w:rsid w:val="008D4E49"/>
    <w:rsid w:val="008D537E"/>
    <w:rsid w:val="008D5879"/>
    <w:rsid w:val="008D665F"/>
    <w:rsid w:val="008E0019"/>
    <w:rsid w:val="008E11FA"/>
    <w:rsid w:val="008E1780"/>
    <w:rsid w:val="008E23BB"/>
    <w:rsid w:val="008E27B9"/>
    <w:rsid w:val="008E3D77"/>
    <w:rsid w:val="008E3FF8"/>
    <w:rsid w:val="008E4198"/>
    <w:rsid w:val="008E5D46"/>
    <w:rsid w:val="008E6E7E"/>
    <w:rsid w:val="008E7635"/>
    <w:rsid w:val="008E7EA2"/>
    <w:rsid w:val="008F0497"/>
    <w:rsid w:val="008F0E4D"/>
    <w:rsid w:val="008F0FF2"/>
    <w:rsid w:val="008F164B"/>
    <w:rsid w:val="008F16B2"/>
    <w:rsid w:val="008F1CA8"/>
    <w:rsid w:val="008F1F12"/>
    <w:rsid w:val="008F32D8"/>
    <w:rsid w:val="008F3900"/>
    <w:rsid w:val="008F3A64"/>
    <w:rsid w:val="008F3FD3"/>
    <w:rsid w:val="008F4855"/>
    <w:rsid w:val="008F497C"/>
    <w:rsid w:val="008F502C"/>
    <w:rsid w:val="008F5548"/>
    <w:rsid w:val="008F5642"/>
    <w:rsid w:val="008F63D5"/>
    <w:rsid w:val="008F6451"/>
    <w:rsid w:val="008F6518"/>
    <w:rsid w:val="008F7041"/>
    <w:rsid w:val="0090032C"/>
    <w:rsid w:val="00901A30"/>
    <w:rsid w:val="00901C7E"/>
    <w:rsid w:val="00901E87"/>
    <w:rsid w:val="00901F57"/>
    <w:rsid w:val="00902F9D"/>
    <w:rsid w:val="00903135"/>
    <w:rsid w:val="00903823"/>
    <w:rsid w:val="00903C65"/>
    <w:rsid w:val="0090411C"/>
    <w:rsid w:val="0090511F"/>
    <w:rsid w:val="00905609"/>
    <w:rsid w:val="00905850"/>
    <w:rsid w:val="00905AED"/>
    <w:rsid w:val="009060B2"/>
    <w:rsid w:val="00906D96"/>
    <w:rsid w:val="00907550"/>
    <w:rsid w:val="00907902"/>
    <w:rsid w:val="00907C15"/>
    <w:rsid w:val="00907D9C"/>
    <w:rsid w:val="0091099C"/>
    <w:rsid w:val="009123F3"/>
    <w:rsid w:val="00912C6B"/>
    <w:rsid w:val="00912E21"/>
    <w:rsid w:val="00912FDB"/>
    <w:rsid w:val="00913DBD"/>
    <w:rsid w:val="00914106"/>
    <w:rsid w:val="009146E8"/>
    <w:rsid w:val="00915307"/>
    <w:rsid w:val="00915DCD"/>
    <w:rsid w:val="00916AB3"/>
    <w:rsid w:val="00917E64"/>
    <w:rsid w:val="009206C6"/>
    <w:rsid w:val="00920E42"/>
    <w:rsid w:val="00921DFF"/>
    <w:rsid w:val="00921E6A"/>
    <w:rsid w:val="00922074"/>
    <w:rsid w:val="0092240C"/>
    <w:rsid w:val="00922D46"/>
    <w:rsid w:val="00922FD9"/>
    <w:rsid w:val="00922FE3"/>
    <w:rsid w:val="00923963"/>
    <w:rsid w:val="00923A66"/>
    <w:rsid w:val="0092418B"/>
    <w:rsid w:val="00924FB2"/>
    <w:rsid w:val="0092556B"/>
    <w:rsid w:val="00926386"/>
    <w:rsid w:val="00926B1E"/>
    <w:rsid w:val="00926CB3"/>
    <w:rsid w:val="0092754A"/>
    <w:rsid w:val="00927CAA"/>
    <w:rsid w:val="00927DBC"/>
    <w:rsid w:val="00930329"/>
    <w:rsid w:val="0093035E"/>
    <w:rsid w:val="009308F2"/>
    <w:rsid w:val="00930BC6"/>
    <w:rsid w:val="00932A45"/>
    <w:rsid w:val="00932B4A"/>
    <w:rsid w:val="00932CAC"/>
    <w:rsid w:val="009334A7"/>
    <w:rsid w:val="009338F4"/>
    <w:rsid w:val="00934142"/>
    <w:rsid w:val="00934408"/>
    <w:rsid w:val="0093479C"/>
    <w:rsid w:val="00934B49"/>
    <w:rsid w:val="009365D6"/>
    <w:rsid w:val="00936761"/>
    <w:rsid w:val="00936DDA"/>
    <w:rsid w:val="00936ECD"/>
    <w:rsid w:val="00937AD7"/>
    <w:rsid w:val="00940424"/>
    <w:rsid w:val="00940590"/>
    <w:rsid w:val="009409FA"/>
    <w:rsid w:val="00940A88"/>
    <w:rsid w:val="00940D82"/>
    <w:rsid w:val="00940E3D"/>
    <w:rsid w:val="00941957"/>
    <w:rsid w:val="00941D46"/>
    <w:rsid w:val="0094237E"/>
    <w:rsid w:val="00943651"/>
    <w:rsid w:val="009438A7"/>
    <w:rsid w:val="009443C9"/>
    <w:rsid w:val="009451F3"/>
    <w:rsid w:val="0094520A"/>
    <w:rsid w:val="00945316"/>
    <w:rsid w:val="0094579E"/>
    <w:rsid w:val="0094643F"/>
    <w:rsid w:val="009464D6"/>
    <w:rsid w:val="0094718B"/>
    <w:rsid w:val="00947D37"/>
    <w:rsid w:val="00950791"/>
    <w:rsid w:val="00950892"/>
    <w:rsid w:val="009508D1"/>
    <w:rsid w:val="00950EA8"/>
    <w:rsid w:val="00950F13"/>
    <w:rsid w:val="009513A2"/>
    <w:rsid w:val="009519DA"/>
    <w:rsid w:val="00951D33"/>
    <w:rsid w:val="00952441"/>
    <w:rsid w:val="0095255E"/>
    <w:rsid w:val="009526D8"/>
    <w:rsid w:val="009528CF"/>
    <w:rsid w:val="00952F27"/>
    <w:rsid w:val="00953BDF"/>
    <w:rsid w:val="00953CC1"/>
    <w:rsid w:val="00954352"/>
    <w:rsid w:val="009556DB"/>
    <w:rsid w:val="0095572B"/>
    <w:rsid w:val="00955BD2"/>
    <w:rsid w:val="00955D31"/>
    <w:rsid w:val="009568DE"/>
    <w:rsid w:val="0095693B"/>
    <w:rsid w:val="00956BBD"/>
    <w:rsid w:val="00957010"/>
    <w:rsid w:val="0096021A"/>
    <w:rsid w:val="00960CB7"/>
    <w:rsid w:val="009612DF"/>
    <w:rsid w:val="009614BD"/>
    <w:rsid w:val="0096156C"/>
    <w:rsid w:val="00961AFC"/>
    <w:rsid w:val="0096245A"/>
    <w:rsid w:val="0096281A"/>
    <w:rsid w:val="009641AB"/>
    <w:rsid w:val="00966B93"/>
    <w:rsid w:val="0096719F"/>
    <w:rsid w:val="009673EB"/>
    <w:rsid w:val="00967C9C"/>
    <w:rsid w:val="00967DF0"/>
    <w:rsid w:val="009706AC"/>
    <w:rsid w:val="00970B4F"/>
    <w:rsid w:val="0097202E"/>
    <w:rsid w:val="009723A4"/>
    <w:rsid w:val="00972424"/>
    <w:rsid w:val="00972495"/>
    <w:rsid w:val="009735D0"/>
    <w:rsid w:val="00973D0D"/>
    <w:rsid w:val="009740FD"/>
    <w:rsid w:val="0097489F"/>
    <w:rsid w:val="00975C8C"/>
    <w:rsid w:val="00976B08"/>
    <w:rsid w:val="00976B66"/>
    <w:rsid w:val="00980794"/>
    <w:rsid w:val="00980994"/>
    <w:rsid w:val="00981336"/>
    <w:rsid w:val="0098135F"/>
    <w:rsid w:val="00981AFB"/>
    <w:rsid w:val="00981CB4"/>
    <w:rsid w:val="00981EB8"/>
    <w:rsid w:val="00981F28"/>
    <w:rsid w:val="0098215B"/>
    <w:rsid w:val="00982304"/>
    <w:rsid w:val="0098280D"/>
    <w:rsid w:val="00983033"/>
    <w:rsid w:val="0098305A"/>
    <w:rsid w:val="0098323D"/>
    <w:rsid w:val="0098343D"/>
    <w:rsid w:val="00983C73"/>
    <w:rsid w:val="0098405A"/>
    <w:rsid w:val="00984D39"/>
    <w:rsid w:val="00986652"/>
    <w:rsid w:val="009876C1"/>
    <w:rsid w:val="00990CAF"/>
    <w:rsid w:val="009926D9"/>
    <w:rsid w:val="00993128"/>
    <w:rsid w:val="0099391A"/>
    <w:rsid w:val="00993EE7"/>
    <w:rsid w:val="00993FC4"/>
    <w:rsid w:val="0099431F"/>
    <w:rsid w:val="00994BFE"/>
    <w:rsid w:val="00995039"/>
    <w:rsid w:val="009964BA"/>
    <w:rsid w:val="009967FD"/>
    <w:rsid w:val="00996A6D"/>
    <w:rsid w:val="00996E92"/>
    <w:rsid w:val="009A0A44"/>
    <w:rsid w:val="009A0C42"/>
    <w:rsid w:val="009A1AC6"/>
    <w:rsid w:val="009A2314"/>
    <w:rsid w:val="009A2899"/>
    <w:rsid w:val="009A3D48"/>
    <w:rsid w:val="009A4328"/>
    <w:rsid w:val="009A4755"/>
    <w:rsid w:val="009A4D17"/>
    <w:rsid w:val="009A6079"/>
    <w:rsid w:val="009A61B7"/>
    <w:rsid w:val="009A65AE"/>
    <w:rsid w:val="009A68B0"/>
    <w:rsid w:val="009A76D2"/>
    <w:rsid w:val="009A7938"/>
    <w:rsid w:val="009B01E3"/>
    <w:rsid w:val="009B0868"/>
    <w:rsid w:val="009B136C"/>
    <w:rsid w:val="009B1610"/>
    <w:rsid w:val="009B1905"/>
    <w:rsid w:val="009B1A4F"/>
    <w:rsid w:val="009B229B"/>
    <w:rsid w:val="009B232D"/>
    <w:rsid w:val="009B2B68"/>
    <w:rsid w:val="009B3B3D"/>
    <w:rsid w:val="009B3D3A"/>
    <w:rsid w:val="009B3DB8"/>
    <w:rsid w:val="009B4047"/>
    <w:rsid w:val="009B430F"/>
    <w:rsid w:val="009B440C"/>
    <w:rsid w:val="009B4ED7"/>
    <w:rsid w:val="009B54C7"/>
    <w:rsid w:val="009B566F"/>
    <w:rsid w:val="009B5778"/>
    <w:rsid w:val="009B6A56"/>
    <w:rsid w:val="009C028C"/>
    <w:rsid w:val="009C0C52"/>
    <w:rsid w:val="009C28CD"/>
    <w:rsid w:val="009C2979"/>
    <w:rsid w:val="009C2B4A"/>
    <w:rsid w:val="009C2CF9"/>
    <w:rsid w:val="009C42D7"/>
    <w:rsid w:val="009C42D9"/>
    <w:rsid w:val="009C4567"/>
    <w:rsid w:val="009C48E9"/>
    <w:rsid w:val="009C4BE5"/>
    <w:rsid w:val="009C51FE"/>
    <w:rsid w:val="009C527A"/>
    <w:rsid w:val="009C537F"/>
    <w:rsid w:val="009C6757"/>
    <w:rsid w:val="009C6ECE"/>
    <w:rsid w:val="009C74A4"/>
    <w:rsid w:val="009C78E2"/>
    <w:rsid w:val="009C790F"/>
    <w:rsid w:val="009D0038"/>
    <w:rsid w:val="009D06BA"/>
    <w:rsid w:val="009D079E"/>
    <w:rsid w:val="009D0B69"/>
    <w:rsid w:val="009D0E31"/>
    <w:rsid w:val="009D2A44"/>
    <w:rsid w:val="009D36DE"/>
    <w:rsid w:val="009D3ACB"/>
    <w:rsid w:val="009D3DD3"/>
    <w:rsid w:val="009D4006"/>
    <w:rsid w:val="009D406C"/>
    <w:rsid w:val="009D410E"/>
    <w:rsid w:val="009D4E86"/>
    <w:rsid w:val="009D5733"/>
    <w:rsid w:val="009D6C17"/>
    <w:rsid w:val="009D7ED4"/>
    <w:rsid w:val="009D7FD1"/>
    <w:rsid w:val="009E01AC"/>
    <w:rsid w:val="009E0447"/>
    <w:rsid w:val="009E1607"/>
    <w:rsid w:val="009E1C79"/>
    <w:rsid w:val="009E25C5"/>
    <w:rsid w:val="009E2747"/>
    <w:rsid w:val="009E2D0A"/>
    <w:rsid w:val="009E2EA2"/>
    <w:rsid w:val="009E33C7"/>
    <w:rsid w:val="009E48B8"/>
    <w:rsid w:val="009E557A"/>
    <w:rsid w:val="009E588A"/>
    <w:rsid w:val="009E5915"/>
    <w:rsid w:val="009E66CF"/>
    <w:rsid w:val="009E6EF9"/>
    <w:rsid w:val="009E7D8C"/>
    <w:rsid w:val="009F10E4"/>
    <w:rsid w:val="009F245D"/>
    <w:rsid w:val="009F249B"/>
    <w:rsid w:val="009F24CE"/>
    <w:rsid w:val="009F277A"/>
    <w:rsid w:val="009F2F79"/>
    <w:rsid w:val="009F3A90"/>
    <w:rsid w:val="009F42CE"/>
    <w:rsid w:val="009F44F9"/>
    <w:rsid w:val="009F460D"/>
    <w:rsid w:val="009F57F2"/>
    <w:rsid w:val="009F5E32"/>
    <w:rsid w:val="009F6D34"/>
    <w:rsid w:val="009F6F1B"/>
    <w:rsid w:val="009F7974"/>
    <w:rsid w:val="009F7B81"/>
    <w:rsid w:val="00A0021A"/>
    <w:rsid w:val="00A00282"/>
    <w:rsid w:val="00A00A88"/>
    <w:rsid w:val="00A01259"/>
    <w:rsid w:val="00A01779"/>
    <w:rsid w:val="00A01817"/>
    <w:rsid w:val="00A01C44"/>
    <w:rsid w:val="00A01E28"/>
    <w:rsid w:val="00A01FCF"/>
    <w:rsid w:val="00A029CA"/>
    <w:rsid w:val="00A03423"/>
    <w:rsid w:val="00A039D8"/>
    <w:rsid w:val="00A03D5A"/>
    <w:rsid w:val="00A048BC"/>
    <w:rsid w:val="00A04DC0"/>
    <w:rsid w:val="00A05266"/>
    <w:rsid w:val="00A055C8"/>
    <w:rsid w:val="00A056F8"/>
    <w:rsid w:val="00A05A7D"/>
    <w:rsid w:val="00A060D2"/>
    <w:rsid w:val="00A06D2F"/>
    <w:rsid w:val="00A079DE"/>
    <w:rsid w:val="00A105C9"/>
    <w:rsid w:val="00A10A57"/>
    <w:rsid w:val="00A10FF3"/>
    <w:rsid w:val="00A111DD"/>
    <w:rsid w:val="00A112FE"/>
    <w:rsid w:val="00A11654"/>
    <w:rsid w:val="00A1180F"/>
    <w:rsid w:val="00A1195B"/>
    <w:rsid w:val="00A11B5B"/>
    <w:rsid w:val="00A11FEA"/>
    <w:rsid w:val="00A1243F"/>
    <w:rsid w:val="00A12B99"/>
    <w:rsid w:val="00A130C6"/>
    <w:rsid w:val="00A1441A"/>
    <w:rsid w:val="00A145A8"/>
    <w:rsid w:val="00A146DD"/>
    <w:rsid w:val="00A14C1D"/>
    <w:rsid w:val="00A14CCC"/>
    <w:rsid w:val="00A15632"/>
    <w:rsid w:val="00A1582D"/>
    <w:rsid w:val="00A158EC"/>
    <w:rsid w:val="00A15A68"/>
    <w:rsid w:val="00A15C5A"/>
    <w:rsid w:val="00A15D9A"/>
    <w:rsid w:val="00A15E0D"/>
    <w:rsid w:val="00A15F99"/>
    <w:rsid w:val="00A1601A"/>
    <w:rsid w:val="00A160DF"/>
    <w:rsid w:val="00A160E4"/>
    <w:rsid w:val="00A16103"/>
    <w:rsid w:val="00A16143"/>
    <w:rsid w:val="00A1683C"/>
    <w:rsid w:val="00A16AAC"/>
    <w:rsid w:val="00A174ED"/>
    <w:rsid w:val="00A17794"/>
    <w:rsid w:val="00A17C9B"/>
    <w:rsid w:val="00A17F02"/>
    <w:rsid w:val="00A20A2D"/>
    <w:rsid w:val="00A21142"/>
    <w:rsid w:val="00A218A8"/>
    <w:rsid w:val="00A219C5"/>
    <w:rsid w:val="00A21F80"/>
    <w:rsid w:val="00A23000"/>
    <w:rsid w:val="00A230A4"/>
    <w:rsid w:val="00A237C6"/>
    <w:rsid w:val="00A23E82"/>
    <w:rsid w:val="00A24032"/>
    <w:rsid w:val="00A241BE"/>
    <w:rsid w:val="00A248DA"/>
    <w:rsid w:val="00A24EF4"/>
    <w:rsid w:val="00A24F69"/>
    <w:rsid w:val="00A253A5"/>
    <w:rsid w:val="00A253FE"/>
    <w:rsid w:val="00A2540C"/>
    <w:rsid w:val="00A2611A"/>
    <w:rsid w:val="00A269AD"/>
    <w:rsid w:val="00A275AD"/>
    <w:rsid w:val="00A2773C"/>
    <w:rsid w:val="00A27BD8"/>
    <w:rsid w:val="00A27D08"/>
    <w:rsid w:val="00A27ECC"/>
    <w:rsid w:val="00A3094C"/>
    <w:rsid w:val="00A312F9"/>
    <w:rsid w:val="00A3192B"/>
    <w:rsid w:val="00A32A3E"/>
    <w:rsid w:val="00A32F3A"/>
    <w:rsid w:val="00A33999"/>
    <w:rsid w:val="00A34542"/>
    <w:rsid w:val="00A34720"/>
    <w:rsid w:val="00A35672"/>
    <w:rsid w:val="00A3594E"/>
    <w:rsid w:val="00A35CF5"/>
    <w:rsid w:val="00A36DB3"/>
    <w:rsid w:val="00A36E7E"/>
    <w:rsid w:val="00A37AC2"/>
    <w:rsid w:val="00A40A0D"/>
    <w:rsid w:val="00A410A8"/>
    <w:rsid w:val="00A42385"/>
    <w:rsid w:val="00A42510"/>
    <w:rsid w:val="00A42883"/>
    <w:rsid w:val="00A42CF6"/>
    <w:rsid w:val="00A4304D"/>
    <w:rsid w:val="00A4331C"/>
    <w:rsid w:val="00A439B5"/>
    <w:rsid w:val="00A439DC"/>
    <w:rsid w:val="00A43E31"/>
    <w:rsid w:val="00A4528D"/>
    <w:rsid w:val="00A45FB8"/>
    <w:rsid w:val="00A4632A"/>
    <w:rsid w:val="00A4643E"/>
    <w:rsid w:val="00A46B87"/>
    <w:rsid w:val="00A46E36"/>
    <w:rsid w:val="00A479A8"/>
    <w:rsid w:val="00A5064E"/>
    <w:rsid w:val="00A52A28"/>
    <w:rsid w:val="00A53528"/>
    <w:rsid w:val="00A53704"/>
    <w:rsid w:val="00A538F7"/>
    <w:rsid w:val="00A53BA0"/>
    <w:rsid w:val="00A55925"/>
    <w:rsid w:val="00A568D1"/>
    <w:rsid w:val="00A5691F"/>
    <w:rsid w:val="00A57BC5"/>
    <w:rsid w:val="00A614F1"/>
    <w:rsid w:val="00A62C87"/>
    <w:rsid w:val="00A62E6A"/>
    <w:rsid w:val="00A635F1"/>
    <w:rsid w:val="00A63F48"/>
    <w:rsid w:val="00A64F10"/>
    <w:rsid w:val="00A65EAD"/>
    <w:rsid w:val="00A6611E"/>
    <w:rsid w:val="00A6698E"/>
    <w:rsid w:val="00A66B30"/>
    <w:rsid w:val="00A67299"/>
    <w:rsid w:val="00A7003A"/>
    <w:rsid w:val="00A70729"/>
    <w:rsid w:val="00A71BFA"/>
    <w:rsid w:val="00A71E5D"/>
    <w:rsid w:val="00A72D17"/>
    <w:rsid w:val="00A7370E"/>
    <w:rsid w:val="00A7390D"/>
    <w:rsid w:val="00A74C22"/>
    <w:rsid w:val="00A75407"/>
    <w:rsid w:val="00A7541A"/>
    <w:rsid w:val="00A76151"/>
    <w:rsid w:val="00A76388"/>
    <w:rsid w:val="00A764F8"/>
    <w:rsid w:val="00A76F54"/>
    <w:rsid w:val="00A770D3"/>
    <w:rsid w:val="00A770D7"/>
    <w:rsid w:val="00A8023B"/>
    <w:rsid w:val="00A80540"/>
    <w:rsid w:val="00A80E31"/>
    <w:rsid w:val="00A81164"/>
    <w:rsid w:val="00A8169A"/>
    <w:rsid w:val="00A83679"/>
    <w:rsid w:val="00A83F12"/>
    <w:rsid w:val="00A848EF"/>
    <w:rsid w:val="00A85FF3"/>
    <w:rsid w:val="00A86166"/>
    <w:rsid w:val="00A8654F"/>
    <w:rsid w:val="00A8660E"/>
    <w:rsid w:val="00A86B86"/>
    <w:rsid w:val="00A87201"/>
    <w:rsid w:val="00A878A2"/>
    <w:rsid w:val="00A90414"/>
    <w:rsid w:val="00A905A4"/>
    <w:rsid w:val="00A9140D"/>
    <w:rsid w:val="00A917C7"/>
    <w:rsid w:val="00A91B38"/>
    <w:rsid w:val="00A91F90"/>
    <w:rsid w:val="00A9212A"/>
    <w:rsid w:val="00A92632"/>
    <w:rsid w:val="00A9384E"/>
    <w:rsid w:val="00A93D22"/>
    <w:rsid w:val="00A93EFB"/>
    <w:rsid w:val="00A94E4C"/>
    <w:rsid w:val="00A95EFB"/>
    <w:rsid w:val="00A96F68"/>
    <w:rsid w:val="00A97351"/>
    <w:rsid w:val="00A9741D"/>
    <w:rsid w:val="00A97FD9"/>
    <w:rsid w:val="00AA0124"/>
    <w:rsid w:val="00AA0A31"/>
    <w:rsid w:val="00AA0DE2"/>
    <w:rsid w:val="00AA0EB4"/>
    <w:rsid w:val="00AA164F"/>
    <w:rsid w:val="00AA217E"/>
    <w:rsid w:val="00AA24CB"/>
    <w:rsid w:val="00AA2758"/>
    <w:rsid w:val="00AA30FB"/>
    <w:rsid w:val="00AA3161"/>
    <w:rsid w:val="00AA497C"/>
    <w:rsid w:val="00AA4B2F"/>
    <w:rsid w:val="00AA4EB0"/>
    <w:rsid w:val="00AA4F89"/>
    <w:rsid w:val="00AA5244"/>
    <w:rsid w:val="00AA58B5"/>
    <w:rsid w:val="00AA6F95"/>
    <w:rsid w:val="00AB0806"/>
    <w:rsid w:val="00AB0C96"/>
    <w:rsid w:val="00AB1734"/>
    <w:rsid w:val="00AB21EE"/>
    <w:rsid w:val="00AB229A"/>
    <w:rsid w:val="00AB2841"/>
    <w:rsid w:val="00AB36D2"/>
    <w:rsid w:val="00AB3A99"/>
    <w:rsid w:val="00AB3B43"/>
    <w:rsid w:val="00AB4E2D"/>
    <w:rsid w:val="00AB5367"/>
    <w:rsid w:val="00AB5D51"/>
    <w:rsid w:val="00AB7452"/>
    <w:rsid w:val="00AB79E1"/>
    <w:rsid w:val="00AB7F4F"/>
    <w:rsid w:val="00AC0A20"/>
    <w:rsid w:val="00AC0A98"/>
    <w:rsid w:val="00AC1CFB"/>
    <w:rsid w:val="00AC2530"/>
    <w:rsid w:val="00AC2605"/>
    <w:rsid w:val="00AC3244"/>
    <w:rsid w:val="00AC3917"/>
    <w:rsid w:val="00AC4C54"/>
    <w:rsid w:val="00AC504F"/>
    <w:rsid w:val="00AC5222"/>
    <w:rsid w:val="00AC57A0"/>
    <w:rsid w:val="00AC5AFB"/>
    <w:rsid w:val="00AC5F41"/>
    <w:rsid w:val="00AC5FC2"/>
    <w:rsid w:val="00AC6080"/>
    <w:rsid w:val="00AC6CDF"/>
    <w:rsid w:val="00AC732F"/>
    <w:rsid w:val="00AC7543"/>
    <w:rsid w:val="00AC7C79"/>
    <w:rsid w:val="00AD0B16"/>
    <w:rsid w:val="00AD0CF6"/>
    <w:rsid w:val="00AD1973"/>
    <w:rsid w:val="00AD1B37"/>
    <w:rsid w:val="00AD2086"/>
    <w:rsid w:val="00AD22B7"/>
    <w:rsid w:val="00AD2636"/>
    <w:rsid w:val="00AD2916"/>
    <w:rsid w:val="00AD299C"/>
    <w:rsid w:val="00AD2FCE"/>
    <w:rsid w:val="00AD33AE"/>
    <w:rsid w:val="00AD350A"/>
    <w:rsid w:val="00AD42EF"/>
    <w:rsid w:val="00AD4B4D"/>
    <w:rsid w:val="00AD6C34"/>
    <w:rsid w:val="00AD6C9B"/>
    <w:rsid w:val="00AD71AA"/>
    <w:rsid w:val="00AD7BD9"/>
    <w:rsid w:val="00AD7EAF"/>
    <w:rsid w:val="00AE047A"/>
    <w:rsid w:val="00AE08A0"/>
    <w:rsid w:val="00AE2097"/>
    <w:rsid w:val="00AE2849"/>
    <w:rsid w:val="00AE3865"/>
    <w:rsid w:val="00AE3C06"/>
    <w:rsid w:val="00AE3E97"/>
    <w:rsid w:val="00AE46F6"/>
    <w:rsid w:val="00AE4823"/>
    <w:rsid w:val="00AE584A"/>
    <w:rsid w:val="00AE61E8"/>
    <w:rsid w:val="00AE6721"/>
    <w:rsid w:val="00AE75B8"/>
    <w:rsid w:val="00AF25C9"/>
    <w:rsid w:val="00AF3186"/>
    <w:rsid w:val="00AF34A4"/>
    <w:rsid w:val="00AF4B59"/>
    <w:rsid w:val="00AF4DF8"/>
    <w:rsid w:val="00AF5172"/>
    <w:rsid w:val="00AF5DE0"/>
    <w:rsid w:val="00AF6381"/>
    <w:rsid w:val="00AF63AA"/>
    <w:rsid w:val="00AF7182"/>
    <w:rsid w:val="00AF7268"/>
    <w:rsid w:val="00AF7716"/>
    <w:rsid w:val="00AF7F0C"/>
    <w:rsid w:val="00B00051"/>
    <w:rsid w:val="00B0040B"/>
    <w:rsid w:val="00B00410"/>
    <w:rsid w:val="00B0043A"/>
    <w:rsid w:val="00B008FC"/>
    <w:rsid w:val="00B01A05"/>
    <w:rsid w:val="00B0266B"/>
    <w:rsid w:val="00B02959"/>
    <w:rsid w:val="00B05068"/>
    <w:rsid w:val="00B05132"/>
    <w:rsid w:val="00B05305"/>
    <w:rsid w:val="00B05475"/>
    <w:rsid w:val="00B06292"/>
    <w:rsid w:val="00B06EC2"/>
    <w:rsid w:val="00B06EEC"/>
    <w:rsid w:val="00B072C2"/>
    <w:rsid w:val="00B0736C"/>
    <w:rsid w:val="00B1012E"/>
    <w:rsid w:val="00B113D0"/>
    <w:rsid w:val="00B123DC"/>
    <w:rsid w:val="00B12EEB"/>
    <w:rsid w:val="00B13AD9"/>
    <w:rsid w:val="00B140B2"/>
    <w:rsid w:val="00B14BCC"/>
    <w:rsid w:val="00B14FED"/>
    <w:rsid w:val="00B15847"/>
    <w:rsid w:val="00B16D22"/>
    <w:rsid w:val="00B1721D"/>
    <w:rsid w:val="00B1769E"/>
    <w:rsid w:val="00B20606"/>
    <w:rsid w:val="00B22295"/>
    <w:rsid w:val="00B22A5D"/>
    <w:rsid w:val="00B23377"/>
    <w:rsid w:val="00B241E2"/>
    <w:rsid w:val="00B24700"/>
    <w:rsid w:val="00B24B43"/>
    <w:rsid w:val="00B254DA"/>
    <w:rsid w:val="00B25A4D"/>
    <w:rsid w:val="00B25B69"/>
    <w:rsid w:val="00B2606F"/>
    <w:rsid w:val="00B26D3D"/>
    <w:rsid w:val="00B2732A"/>
    <w:rsid w:val="00B27553"/>
    <w:rsid w:val="00B276C3"/>
    <w:rsid w:val="00B27A5B"/>
    <w:rsid w:val="00B27C22"/>
    <w:rsid w:val="00B31DE3"/>
    <w:rsid w:val="00B31F98"/>
    <w:rsid w:val="00B32318"/>
    <w:rsid w:val="00B32455"/>
    <w:rsid w:val="00B32960"/>
    <w:rsid w:val="00B329EF"/>
    <w:rsid w:val="00B33569"/>
    <w:rsid w:val="00B33988"/>
    <w:rsid w:val="00B33F48"/>
    <w:rsid w:val="00B345CC"/>
    <w:rsid w:val="00B34BBC"/>
    <w:rsid w:val="00B35330"/>
    <w:rsid w:val="00B3594B"/>
    <w:rsid w:val="00B37657"/>
    <w:rsid w:val="00B408ED"/>
    <w:rsid w:val="00B40C0A"/>
    <w:rsid w:val="00B40F08"/>
    <w:rsid w:val="00B40F26"/>
    <w:rsid w:val="00B41223"/>
    <w:rsid w:val="00B41DE8"/>
    <w:rsid w:val="00B4238B"/>
    <w:rsid w:val="00B424E5"/>
    <w:rsid w:val="00B427F3"/>
    <w:rsid w:val="00B42862"/>
    <w:rsid w:val="00B42895"/>
    <w:rsid w:val="00B4338E"/>
    <w:rsid w:val="00B43872"/>
    <w:rsid w:val="00B447A9"/>
    <w:rsid w:val="00B449FC"/>
    <w:rsid w:val="00B44EEE"/>
    <w:rsid w:val="00B44FCC"/>
    <w:rsid w:val="00B4557A"/>
    <w:rsid w:val="00B45627"/>
    <w:rsid w:val="00B45999"/>
    <w:rsid w:val="00B45A13"/>
    <w:rsid w:val="00B45D2C"/>
    <w:rsid w:val="00B46A50"/>
    <w:rsid w:val="00B46F08"/>
    <w:rsid w:val="00B46FA2"/>
    <w:rsid w:val="00B47438"/>
    <w:rsid w:val="00B4764C"/>
    <w:rsid w:val="00B47A3D"/>
    <w:rsid w:val="00B47F7D"/>
    <w:rsid w:val="00B50413"/>
    <w:rsid w:val="00B50E31"/>
    <w:rsid w:val="00B517DD"/>
    <w:rsid w:val="00B5192C"/>
    <w:rsid w:val="00B52C89"/>
    <w:rsid w:val="00B536BB"/>
    <w:rsid w:val="00B54E10"/>
    <w:rsid w:val="00B54EAD"/>
    <w:rsid w:val="00B56ED1"/>
    <w:rsid w:val="00B57A1A"/>
    <w:rsid w:val="00B57E5C"/>
    <w:rsid w:val="00B602E7"/>
    <w:rsid w:val="00B60CA5"/>
    <w:rsid w:val="00B61346"/>
    <w:rsid w:val="00B622B1"/>
    <w:rsid w:val="00B623DC"/>
    <w:rsid w:val="00B62D82"/>
    <w:rsid w:val="00B62FD3"/>
    <w:rsid w:val="00B6306F"/>
    <w:rsid w:val="00B638DB"/>
    <w:rsid w:val="00B64161"/>
    <w:rsid w:val="00B6419C"/>
    <w:rsid w:val="00B6453D"/>
    <w:rsid w:val="00B65141"/>
    <w:rsid w:val="00B655EF"/>
    <w:rsid w:val="00B65B26"/>
    <w:rsid w:val="00B65DD4"/>
    <w:rsid w:val="00B662FC"/>
    <w:rsid w:val="00B663C6"/>
    <w:rsid w:val="00B678E9"/>
    <w:rsid w:val="00B70831"/>
    <w:rsid w:val="00B70EF2"/>
    <w:rsid w:val="00B719FE"/>
    <w:rsid w:val="00B71C1D"/>
    <w:rsid w:val="00B71C75"/>
    <w:rsid w:val="00B71C98"/>
    <w:rsid w:val="00B72484"/>
    <w:rsid w:val="00B726FE"/>
    <w:rsid w:val="00B72978"/>
    <w:rsid w:val="00B7306A"/>
    <w:rsid w:val="00B733C7"/>
    <w:rsid w:val="00B73DF4"/>
    <w:rsid w:val="00B74470"/>
    <w:rsid w:val="00B752E9"/>
    <w:rsid w:val="00B75A03"/>
    <w:rsid w:val="00B76DF6"/>
    <w:rsid w:val="00B770E0"/>
    <w:rsid w:val="00B7740C"/>
    <w:rsid w:val="00B77FF3"/>
    <w:rsid w:val="00B80EDB"/>
    <w:rsid w:val="00B8125E"/>
    <w:rsid w:val="00B813F3"/>
    <w:rsid w:val="00B819D2"/>
    <w:rsid w:val="00B82A68"/>
    <w:rsid w:val="00B82D19"/>
    <w:rsid w:val="00B83117"/>
    <w:rsid w:val="00B831E0"/>
    <w:rsid w:val="00B834F9"/>
    <w:rsid w:val="00B83F20"/>
    <w:rsid w:val="00B84AEA"/>
    <w:rsid w:val="00B84B10"/>
    <w:rsid w:val="00B851E8"/>
    <w:rsid w:val="00B85436"/>
    <w:rsid w:val="00B85459"/>
    <w:rsid w:val="00B85E02"/>
    <w:rsid w:val="00B8696D"/>
    <w:rsid w:val="00B86E7C"/>
    <w:rsid w:val="00B87A81"/>
    <w:rsid w:val="00B87D4E"/>
    <w:rsid w:val="00B9056C"/>
    <w:rsid w:val="00B90AD6"/>
    <w:rsid w:val="00B90B46"/>
    <w:rsid w:val="00B90F55"/>
    <w:rsid w:val="00B91460"/>
    <w:rsid w:val="00B91B90"/>
    <w:rsid w:val="00B92198"/>
    <w:rsid w:val="00B933CA"/>
    <w:rsid w:val="00B9353C"/>
    <w:rsid w:val="00B93646"/>
    <w:rsid w:val="00B936CD"/>
    <w:rsid w:val="00B93A08"/>
    <w:rsid w:val="00B93B1F"/>
    <w:rsid w:val="00B946B1"/>
    <w:rsid w:val="00B95E4B"/>
    <w:rsid w:val="00B97523"/>
    <w:rsid w:val="00B97970"/>
    <w:rsid w:val="00B97B4E"/>
    <w:rsid w:val="00BA15D2"/>
    <w:rsid w:val="00BA283A"/>
    <w:rsid w:val="00BA3038"/>
    <w:rsid w:val="00BA3652"/>
    <w:rsid w:val="00BA3BCF"/>
    <w:rsid w:val="00BA4372"/>
    <w:rsid w:val="00BA4A4B"/>
    <w:rsid w:val="00BA4E6C"/>
    <w:rsid w:val="00BA5CD9"/>
    <w:rsid w:val="00BA68E7"/>
    <w:rsid w:val="00BA6AA6"/>
    <w:rsid w:val="00BA70FB"/>
    <w:rsid w:val="00BA74DA"/>
    <w:rsid w:val="00BA7D57"/>
    <w:rsid w:val="00BB00DA"/>
    <w:rsid w:val="00BB03EE"/>
    <w:rsid w:val="00BB121F"/>
    <w:rsid w:val="00BB1E1A"/>
    <w:rsid w:val="00BB2E5E"/>
    <w:rsid w:val="00BB3A0B"/>
    <w:rsid w:val="00BB42EF"/>
    <w:rsid w:val="00BB4B26"/>
    <w:rsid w:val="00BB4B80"/>
    <w:rsid w:val="00BB73A0"/>
    <w:rsid w:val="00BB7E39"/>
    <w:rsid w:val="00BC0BCF"/>
    <w:rsid w:val="00BC231B"/>
    <w:rsid w:val="00BC236F"/>
    <w:rsid w:val="00BC23E5"/>
    <w:rsid w:val="00BC2437"/>
    <w:rsid w:val="00BC2CB9"/>
    <w:rsid w:val="00BC3940"/>
    <w:rsid w:val="00BC4F4A"/>
    <w:rsid w:val="00BC4F79"/>
    <w:rsid w:val="00BC509C"/>
    <w:rsid w:val="00BC51C6"/>
    <w:rsid w:val="00BC521C"/>
    <w:rsid w:val="00BC53BA"/>
    <w:rsid w:val="00BC5A99"/>
    <w:rsid w:val="00BC6267"/>
    <w:rsid w:val="00BC679D"/>
    <w:rsid w:val="00BC6DF7"/>
    <w:rsid w:val="00BC725E"/>
    <w:rsid w:val="00BC7585"/>
    <w:rsid w:val="00BC77D3"/>
    <w:rsid w:val="00BC7B70"/>
    <w:rsid w:val="00BD0168"/>
    <w:rsid w:val="00BD04D5"/>
    <w:rsid w:val="00BD05A8"/>
    <w:rsid w:val="00BD0A76"/>
    <w:rsid w:val="00BD0B28"/>
    <w:rsid w:val="00BD0BD2"/>
    <w:rsid w:val="00BD134B"/>
    <w:rsid w:val="00BD26DD"/>
    <w:rsid w:val="00BD2CF2"/>
    <w:rsid w:val="00BD3EF0"/>
    <w:rsid w:val="00BD430B"/>
    <w:rsid w:val="00BD49EC"/>
    <w:rsid w:val="00BD518C"/>
    <w:rsid w:val="00BD5D63"/>
    <w:rsid w:val="00BD63AF"/>
    <w:rsid w:val="00BD7006"/>
    <w:rsid w:val="00BD795A"/>
    <w:rsid w:val="00BD7E4F"/>
    <w:rsid w:val="00BE0477"/>
    <w:rsid w:val="00BE0AAB"/>
    <w:rsid w:val="00BE0D74"/>
    <w:rsid w:val="00BE1E00"/>
    <w:rsid w:val="00BE29BB"/>
    <w:rsid w:val="00BE2B10"/>
    <w:rsid w:val="00BE2B53"/>
    <w:rsid w:val="00BE36EA"/>
    <w:rsid w:val="00BE42DF"/>
    <w:rsid w:val="00BE49DD"/>
    <w:rsid w:val="00BE504B"/>
    <w:rsid w:val="00BE58B9"/>
    <w:rsid w:val="00BE6250"/>
    <w:rsid w:val="00BE63CC"/>
    <w:rsid w:val="00BE6468"/>
    <w:rsid w:val="00BE7D31"/>
    <w:rsid w:val="00BF0F2D"/>
    <w:rsid w:val="00BF1031"/>
    <w:rsid w:val="00BF1092"/>
    <w:rsid w:val="00BF1277"/>
    <w:rsid w:val="00BF1876"/>
    <w:rsid w:val="00BF1DB8"/>
    <w:rsid w:val="00BF24B9"/>
    <w:rsid w:val="00BF5479"/>
    <w:rsid w:val="00BF55B4"/>
    <w:rsid w:val="00BF6C4C"/>
    <w:rsid w:val="00BF6EB2"/>
    <w:rsid w:val="00BF7506"/>
    <w:rsid w:val="00BF751F"/>
    <w:rsid w:val="00BF79F1"/>
    <w:rsid w:val="00BF7D51"/>
    <w:rsid w:val="00C00BBE"/>
    <w:rsid w:val="00C00D01"/>
    <w:rsid w:val="00C02298"/>
    <w:rsid w:val="00C02BDC"/>
    <w:rsid w:val="00C0339F"/>
    <w:rsid w:val="00C03752"/>
    <w:rsid w:val="00C039B9"/>
    <w:rsid w:val="00C039BF"/>
    <w:rsid w:val="00C03B12"/>
    <w:rsid w:val="00C04023"/>
    <w:rsid w:val="00C054A2"/>
    <w:rsid w:val="00C067F8"/>
    <w:rsid w:val="00C07264"/>
    <w:rsid w:val="00C1011D"/>
    <w:rsid w:val="00C1018A"/>
    <w:rsid w:val="00C10468"/>
    <w:rsid w:val="00C1077C"/>
    <w:rsid w:val="00C10D20"/>
    <w:rsid w:val="00C11090"/>
    <w:rsid w:val="00C11133"/>
    <w:rsid w:val="00C122DD"/>
    <w:rsid w:val="00C12DC8"/>
    <w:rsid w:val="00C12F33"/>
    <w:rsid w:val="00C13330"/>
    <w:rsid w:val="00C13CBF"/>
    <w:rsid w:val="00C17087"/>
    <w:rsid w:val="00C170A1"/>
    <w:rsid w:val="00C17D4A"/>
    <w:rsid w:val="00C208A6"/>
    <w:rsid w:val="00C21019"/>
    <w:rsid w:val="00C214A0"/>
    <w:rsid w:val="00C2162B"/>
    <w:rsid w:val="00C21A7F"/>
    <w:rsid w:val="00C22026"/>
    <w:rsid w:val="00C221D5"/>
    <w:rsid w:val="00C2260C"/>
    <w:rsid w:val="00C2270E"/>
    <w:rsid w:val="00C22DF0"/>
    <w:rsid w:val="00C24766"/>
    <w:rsid w:val="00C24C99"/>
    <w:rsid w:val="00C24EDE"/>
    <w:rsid w:val="00C2505E"/>
    <w:rsid w:val="00C25A6D"/>
    <w:rsid w:val="00C25B56"/>
    <w:rsid w:val="00C260BA"/>
    <w:rsid w:val="00C26D73"/>
    <w:rsid w:val="00C27989"/>
    <w:rsid w:val="00C27E67"/>
    <w:rsid w:val="00C3136B"/>
    <w:rsid w:val="00C32993"/>
    <w:rsid w:val="00C330C5"/>
    <w:rsid w:val="00C33229"/>
    <w:rsid w:val="00C338A7"/>
    <w:rsid w:val="00C338AB"/>
    <w:rsid w:val="00C33917"/>
    <w:rsid w:val="00C33A05"/>
    <w:rsid w:val="00C340A6"/>
    <w:rsid w:val="00C34FA4"/>
    <w:rsid w:val="00C376AB"/>
    <w:rsid w:val="00C4048C"/>
    <w:rsid w:val="00C40B85"/>
    <w:rsid w:val="00C415D7"/>
    <w:rsid w:val="00C4244A"/>
    <w:rsid w:val="00C426B4"/>
    <w:rsid w:val="00C4310A"/>
    <w:rsid w:val="00C43810"/>
    <w:rsid w:val="00C44154"/>
    <w:rsid w:val="00C44169"/>
    <w:rsid w:val="00C447DB"/>
    <w:rsid w:val="00C45536"/>
    <w:rsid w:val="00C45EC7"/>
    <w:rsid w:val="00C4602D"/>
    <w:rsid w:val="00C469C9"/>
    <w:rsid w:val="00C46C0F"/>
    <w:rsid w:val="00C471A5"/>
    <w:rsid w:val="00C471BD"/>
    <w:rsid w:val="00C472DF"/>
    <w:rsid w:val="00C5082C"/>
    <w:rsid w:val="00C50EE2"/>
    <w:rsid w:val="00C517F3"/>
    <w:rsid w:val="00C51940"/>
    <w:rsid w:val="00C51B7A"/>
    <w:rsid w:val="00C52887"/>
    <w:rsid w:val="00C53064"/>
    <w:rsid w:val="00C530C8"/>
    <w:rsid w:val="00C5394D"/>
    <w:rsid w:val="00C54D23"/>
    <w:rsid w:val="00C54D3B"/>
    <w:rsid w:val="00C550CD"/>
    <w:rsid w:val="00C55698"/>
    <w:rsid w:val="00C566F5"/>
    <w:rsid w:val="00C57A59"/>
    <w:rsid w:val="00C601FC"/>
    <w:rsid w:val="00C603DF"/>
    <w:rsid w:val="00C607D6"/>
    <w:rsid w:val="00C60A10"/>
    <w:rsid w:val="00C6106A"/>
    <w:rsid w:val="00C6158E"/>
    <w:rsid w:val="00C6195B"/>
    <w:rsid w:val="00C6198A"/>
    <w:rsid w:val="00C61BEF"/>
    <w:rsid w:val="00C61DF3"/>
    <w:rsid w:val="00C62C13"/>
    <w:rsid w:val="00C639EA"/>
    <w:rsid w:val="00C646CE"/>
    <w:rsid w:val="00C64EA0"/>
    <w:rsid w:val="00C651B4"/>
    <w:rsid w:val="00C6547B"/>
    <w:rsid w:val="00C65557"/>
    <w:rsid w:val="00C6558F"/>
    <w:rsid w:val="00C65696"/>
    <w:rsid w:val="00C66AD1"/>
    <w:rsid w:val="00C670D3"/>
    <w:rsid w:val="00C673F4"/>
    <w:rsid w:val="00C67760"/>
    <w:rsid w:val="00C67F3B"/>
    <w:rsid w:val="00C70CF7"/>
    <w:rsid w:val="00C7159F"/>
    <w:rsid w:val="00C71C30"/>
    <w:rsid w:val="00C71E74"/>
    <w:rsid w:val="00C72465"/>
    <w:rsid w:val="00C73BBC"/>
    <w:rsid w:val="00C73D6F"/>
    <w:rsid w:val="00C73EEC"/>
    <w:rsid w:val="00C74071"/>
    <w:rsid w:val="00C7422E"/>
    <w:rsid w:val="00C742CB"/>
    <w:rsid w:val="00C7477F"/>
    <w:rsid w:val="00C74D17"/>
    <w:rsid w:val="00C75E36"/>
    <w:rsid w:val="00C7663E"/>
    <w:rsid w:val="00C767E0"/>
    <w:rsid w:val="00C76B81"/>
    <w:rsid w:val="00C76D36"/>
    <w:rsid w:val="00C77301"/>
    <w:rsid w:val="00C80E35"/>
    <w:rsid w:val="00C812BB"/>
    <w:rsid w:val="00C8135D"/>
    <w:rsid w:val="00C81413"/>
    <w:rsid w:val="00C81954"/>
    <w:rsid w:val="00C83D9A"/>
    <w:rsid w:val="00C848A8"/>
    <w:rsid w:val="00C84965"/>
    <w:rsid w:val="00C85F11"/>
    <w:rsid w:val="00C86D56"/>
    <w:rsid w:val="00C87445"/>
    <w:rsid w:val="00C878B5"/>
    <w:rsid w:val="00C913C5"/>
    <w:rsid w:val="00C9322A"/>
    <w:rsid w:val="00C93757"/>
    <w:rsid w:val="00C948E8"/>
    <w:rsid w:val="00C94CCF"/>
    <w:rsid w:val="00C953BB"/>
    <w:rsid w:val="00C953E6"/>
    <w:rsid w:val="00C95476"/>
    <w:rsid w:val="00C95767"/>
    <w:rsid w:val="00C9579E"/>
    <w:rsid w:val="00C957D7"/>
    <w:rsid w:val="00C9639C"/>
    <w:rsid w:val="00C96656"/>
    <w:rsid w:val="00C967FD"/>
    <w:rsid w:val="00C96CDF"/>
    <w:rsid w:val="00C96D93"/>
    <w:rsid w:val="00C971BF"/>
    <w:rsid w:val="00C97520"/>
    <w:rsid w:val="00C97B4C"/>
    <w:rsid w:val="00CA04D3"/>
    <w:rsid w:val="00CA097F"/>
    <w:rsid w:val="00CA10FA"/>
    <w:rsid w:val="00CA20E9"/>
    <w:rsid w:val="00CA3144"/>
    <w:rsid w:val="00CA3F23"/>
    <w:rsid w:val="00CA41EB"/>
    <w:rsid w:val="00CA556A"/>
    <w:rsid w:val="00CA5F66"/>
    <w:rsid w:val="00CA7C11"/>
    <w:rsid w:val="00CB02CE"/>
    <w:rsid w:val="00CB0B2A"/>
    <w:rsid w:val="00CB1291"/>
    <w:rsid w:val="00CB1918"/>
    <w:rsid w:val="00CB21EB"/>
    <w:rsid w:val="00CB3272"/>
    <w:rsid w:val="00CB4650"/>
    <w:rsid w:val="00CB5321"/>
    <w:rsid w:val="00CB5336"/>
    <w:rsid w:val="00CB5AB9"/>
    <w:rsid w:val="00CB6662"/>
    <w:rsid w:val="00CB6BFF"/>
    <w:rsid w:val="00CB6C9A"/>
    <w:rsid w:val="00CB6D40"/>
    <w:rsid w:val="00CB7127"/>
    <w:rsid w:val="00CB7D07"/>
    <w:rsid w:val="00CC08A6"/>
    <w:rsid w:val="00CC0A6D"/>
    <w:rsid w:val="00CC106A"/>
    <w:rsid w:val="00CC19FE"/>
    <w:rsid w:val="00CC1FA0"/>
    <w:rsid w:val="00CC23F1"/>
    <w:rsid w:val="00CC2DA6"/>
    <w:rsid w:val="00CC3536"/>
    <w:rsid w:val="00CC35B5"/>
    <w:rsid w:val="00CC3867"/>
    <w:rsid w:val="00CC43B2"/>
    <w:rsid w:val="00CC4A18"/>
    <w:rsid w:val="00CC4A40"/>
    <w:rsid w:val="00CC4C76"/>
    <w:rsid w:val="00CC54DE"/>
    <w:rsid w:val="00CC55E4"/>
    <w:rsid w:val="00CC5C5A"/>
    <w:rsid w:val="00CC6062"/>
    <w:rsid w:val="00CC6142"/>
    <w:rsid w:val="00CC74BB"/>
    <w:rsid w:val="00CC76E9"/>
    <w:rsid w:val="00CC7B50"/>
    <w:rsid w:val="00CC7D08"/>
    <w:rsid w:val="00CD0458"/>
    <w:rsid w:val="00CD1CA4"/>
    <w:rsid w:val="00CD1D60"/>
    <w:rsid w:val="00CD21DC"/>
    <w:rsid w:val="00CD29DA"/>
    <w:rsid w:val="00CD3210"/>
    <w:rsid w:val="00CD3FBA"/>
    <w:rsid w:val="00CD405B"/>
    <w:rsid w:val="00CD4DD1"/>
    <w:rsid w:val="00CD5157"/>
    <w:rsid w:val="00CD58EC"/>
    <w:rsid w:val="00CD70C2"/>
    <w:rsid w:val="00CD74DB"/>
    <w:rsid w:val="00CE01EF"/>
    <w:rsid w:val="00CE0A01"/>
    <w:rsid w:val="00CE0AF3"/>
    <w:rsid w:val="00CE0CB9"/>
    <w:rsid w:val="00CE144E"/>
    <w:rsid w:val="00CE1649"/>
    <w:rsid w:val="00CE1C00"/>
    <w:rsid w:val="00CE262A"/>
    <w:rsid w:val="00CE2933"/>
    <w:rsid w:val="00CE2A7B"/>
    <w:rsid w:val="00CE2E2E"/>
    <w:rsid w:val="00CE3589"/>
    <w:rsid w:val="00CE3A2B"/>
    <w:rsid w:val="00CE3BD8"/>
    <w:rsid w:val="00CE4E80"/>
    <w:rsid w:val="00CE4F6A"/>
    <w:rsid w:val="00CE5288"/>
    <w:rsid w:val="00CE59DE"/>
    <w:rsid w:val="00CE6179"/>
    <w:rsid w:val="00CE631D"/>
    <w:rsid w:val="00CE6C56"/>
    <w:rsid w:val="00CE6F07"/>
    <w:rsid w:val="00CE6F1A"/>
    <w:rsid w:val="00CE743E"/>
    <w:rsid w:val="00CE7970"/>
    <w:rsid w:val="00CE7B4D"/>
    <w:rsid w:val="00CE7D8B"/>
    <w:rsid w:val="00CF04E6"/>
    <w:rsid w:val="00CF0A7F"/>
    <w:rsid w:val="00CF12BD"/>
    <w:rsid w:val="00CF134C"/>
    <w:rsid w:val="00CF2977"/>
    <w:rsid w:val="00CF336A"/>
    <w:rsid w:val="00CF35DD"/>
    <w:rsid w:val="00CF3F8D"/>
    <w:rsid w:val="00CF4043"/>
    <w:rsid w:val="00CF453D"/>
    <w:rsid w:val="00CF5806"/>
    <w:rsid w:val="00D0018F"/>
    <w:rsid w:val="00D004AC"/>
    <w:rsid w:val="00D0093B"/>
    <w:rsid w:val="00D00EA4"/>
    <w:rsid w:val="00D012E1"/>
    <w:rsid w:val="00D013D4"/>
    <w:rsid w:val="00D01C9F"/>
    <w:rsid w:val="00D0212A"/>
    <w:rsid w:val="00D02286"/>
    <w:rsid w:val="00D02BCD"/>
    <w:rsid w:val="00D033DC"/>
    <w:rsid w:val="00D039F6"/>
    <w:rsid w:val="00D05307"/>
    <w:rsid w:val="00D05B0B"/>
    <w:rsid w:val="00D0621D"/>
    <w:rsid w:val="00D0629D"/>
    <w:rsid w:val="00D06367"/>
    <w:rsid w:val="00D06AED"/>
    <w:rsid w:val="00D06C13"/>
    <w:rsid w:val="00D07150"/>
    <w:rsid w:val="00D079FF"/>
    <w:rsid w:val="00D07E39"/>
    <w:rsid w:val="00D112DE"/>
    <w:rsid w:val="00D113CD"/>
    <w:rsid w:val="00D11EB8"/>
    <w:rsid w:val="00D12312"/>
    <w:rsid w:val="00D126CE"/>
    <w:rsid w:val="00D12F93"/>
    <w:rsid w:val="00D13A50"/>
    <w:rsid w:val="00D13E52"/>
    <w:rsid w:val="00D15112"/>
    <w:rsid w:val="00D15319"/>
    <w:rsid w:val="00D1541D"/>
    <w:rsid w:val="00D156A8"/>
    <w:rsid w:val="00D159F0"/>
    <w:rsid w:val="00D15CF0"/>
    <w:rsid w:val="00D15DD3"/>
    <w:rsid w:val="00D16FA9"/>
    <w:rsid w:val="00D17095"/>
    <w:rsid w:val="00D17AF1"/>
    <w:rsid w:val="00D17DF9"/>
    <w:rsid w:val="00D205D6"/>
    <w:rsid w:val="00D21747"/>
    <w:rsid w:val="00D22082"/>
    <w:rsid w:val="00D22395"/>
    <w:rsid w:val="00D2242E"/>
    <w:rsid w:val="00D2254B"/>
    <w:rsid w:val="00D22849"/>
    <w:rsid w:val="00D237C4"/>
    <w:rsid w:val="00D238FE"/>
    <w:rsid w:val="00D23C7B"/>
    <w:rsid w:val="00D24555"/>
    <w:rsid w:val="00D24706"/>
    <w:rsid w:val="00D24C29"/>
    <w:rsid w:val="00D27316"/>
    <w:rsid w:val="00D308B2"/>
    <w:rsid w:val="00D3170C"/>
    <w:rsid w:val="00D318C9"/>
    <w:rsid w:val="00D322CC"/>
    <w:rsid w:val="00D3283F"/>
    <w:rsid w:val="00D3291E"/>
    <w:rsid w:val="00D32A18"/>
    <w:rsid w:val="00D333AC"/>
    <w:rsid w:val="00D33E73"/>
    <w:rsid w:val="00D34267"/>
    <w:rsid w:val="00D34926"/>
    <w:rsid w:val="00D3510F"/>
    <w:rsid w:val="00D353BC"/>
    <w:rsid w:val="00D36A11"/>
    <w:rsid w:val="00D40049"/>
    <w:rsid w:val="00D4005C"/>
    <w:rsid w:val="00D40F6D"/>
    <w:rsid w:val="00D4111B"/>
    <w:rsid w:val="00D4129B"/>
    <w:rsid w:val="00D41ABD"/>
    <w:rsid w:val="00D422B8"/>
    <w:rsid w:val="00D43224"/>
    <w:rsid w:val="00D43656"/>
    <w:rsid w:val="00D43815"/>
    <w:rsid w:val="00D438AC"/>
    <w:rsid w:val="00D43FF7"/>
    <w:rsid w:val="00D45856"/>
    <w:rsid w:val="00D45F4A"/>
    <w:rsid w:val="00D462DF"/>
    <w:rsid w:val="00D46FE9"/>
    <w:rsid w:val="00D510EA"/>
    <w:rsid w:val="00D51D9A"/>
    <w:rsid w:val="00D521E8"/>
    <w:rsid w:val="00D5273B"/>
    <w:rsid w:val="00D52BAE"/>
    <w:rsid w:val="00D52FB1"/>
    <w:rsid w:val="00D5472E"/>
    <w:rsid w:val="00D550E2"/>
    <w:rsid w:val="00D554C2"/>
    <w:rsid w:val="00D600C8"/>
    <w:rsid w:val="00D603B6"/>
    <w:rsid w:val="00D60B20"/>
    <w:rsid w:val="00D614DC"/>
    <w:rsid w:val="00D617A4"/>
    <w:rsid w:val="00D61D6E"/>
    <w:rsid w:val="00D62F2C"/>
    <w:rsid w:val="00D62FE0"/>
    <w:rsid w:val="00D62FEC"/>
    <w:rsid w:val="00D6330F"/>
    <w:rsid w:val="00D64071"/>
    <w:rsid w:val="00D644D5"/>
    <w:rsid w:val="00D644EC"/>
    <w:rsid w:val="00D64EA5"/>
    <w:rsid w:val="00D64FB5"/>
    <w:rsid w:val="00D65089"/>
    <w:rsid w:val="00D652E7"/>
    <w:rsid w:val="00D660C3"/>
    <w:rsid w:val="00D6679F"/>
    <w:rsid w:val="00D66C09"/>
    <w:rsid w:val="00D67A8E"/>
    <w:rsid w:val="00D67B68"/>
    <w:rsid w:val="00D67BEC"/>
    <w:rsid w:val="00D705E8"/>
    <w:rsid w:val="00D70F7F"/>
    <w:rsid w:val="00D7102A"/>
    <w:rsid w:val="00D713BC"/>
    <w:rsid w:val="00D718B4"/>
    <w:rsid w:val="00D72CE7"/>
    <w:rsid w:val="00D72E9F"/>
    <w:rsid w:val="00D7380F"/>
    <w:rsid w:val="00D74E53"/>
    <w:rsid w:val="00D75017"/>
    <w:rsid w:val="00D764A8"/>
    <w:rsid w:val="00D76970"/>
    <w:rsid w:val="00D76B42"/>
    <w:rsid w:val="00D77373"/>
    <w:rsid w:val="00D808B1"/>
    <w:rsid w:val="00D80B1D"/>
    <w:rsid w:val="00D82164"/>
    <w:rsid w:val="00D838D1"/>
    <w:rsid w:val="00D83E0B"/>
    <w:rsid w:val="00D841FF"/>
    <w:rsid w:val="00D859A7"/>
    <w:rsid w:val="00D8666C"/>
    <w:rsid w:val="00D86E49"/>
    <w:rsid w:val="00D87C39"/>
    <w:rsid w:val="00D9033A"/>
    <w:rsid w:val="00D90D99"/>
    <w:rsid w:val="00D9110E"/>
    <w:rsid w:val="00D9113A"/>
    <w:rsid w:val="00D91CAD"/>
    <w:rsid w:val="00D929B2"/>
    <w:rsid w:val="00D92F76"/>
    <w:rsid w:val="00D934A1"/>
    <w:rsid w:val="00D93706"/>
    <w:rsid w:val="00D93E1F"/>
    <w:rsid w:val="00D945DD"/>
    <w:rsid w:val="00D94BEF"/>
    <w:rsid w:val="00D94CE7"/>
    <w:rsid w:val="00D94E1B"/>
    <w:rsid w:val="00D95208"/>
    <w:rsid w:val="00D95CDC"/>
    <w:rsid w:val="00D95D65"/>
    <w:rsid w:val="00D96259"/>
    <w:rsid w:val="00D96B62"/>
    <w:rsid w:val="00D971CB"/>
    <w:rsid w:val="00D971D0"/>
    <w:rsid w:val="00D973CC"/>
    <w:rsid w:val="00D978FF"/>
    <w:rsid w:val="00DA001C"/>
    <w:rsid w:val="00DA0C0A"/>
    <w:rsid w:val="00DA1528"/>
    <w:rsid w:val="00DA1905"/>
    <w:rsid w:val="00DA19EF"/>
    <w:rsid w:val="00DA21E8"/>
    <w:rsid w:val="00DA22CF"/>
    <w:rsid w:val="00DA2798"/>
    <w:rsid w:val="00DA29F2"/>
    <w:rsid w:val="00DA31F3"/>
    <w:rsid w:val="00DA3F40"/>
    <w:rsid w:val="00DA47F4"/>
    <w:rsid w:val="00DA5073"/>
    <w:rsid w:val="00DA53EE"/>
    <w:rsid w:val="00DA548B"/>
    <w:rsid w:val="00DA5CBE"/>
    <w:rsid w:val="00DA6624"/>
    <w:rsid w:val="00DA679C"/>
    <w:rsid w:val="00DA6D77"/>
    <w:rsid w:val="00DA7486"/>
    <w:rsid w:val="00DA776E"/>
    <w:rsid w:val="00DA79A2"/>
    <w:rsid w:val="00DA7B9C"/>
    <w:rsid w:val="00DB0D23"/>
    <w:rsid w:val="00DB0E40"/>
    <w:rsid w:val="00DB157D"/>
    <w:rsid w:val="00DB15F1"/>
    <w:rsid w:val="00DB2305"/>
    <w:rsid w:val="00DB284D"/>
    <w:rsid w:val="00DB4A9A"/>
    <w:rsid w:val="00DB5381"/>
    <w:rsid w:val="00DB5456"/>
    <w:rsid w:val="00DB641D"/>
    <w:rsid w:val="00DB6489"/>
    <w:rsid w:val="00DB7B5B"/>
    <w:rsid w:val="00DB7BA8"/>
    <w:rsid w:val="00DB7C8A"/>
    <w:rsid w:val="00DC02D9"/>
    <w:rsid w:val="00DC0311"/>
    <w:rsid w:val="00DC1238"/>
    <w:rsid w:val="00DC1427"/>
    <w:rsid w:val="00DC280B"/>
    <w:rsid w:val="00DC2BAB"/>
    <w:rsid w:val="00DC3966"/>
    <w:rsid w:val="00DC3EAA"/>
    <w:rsid w:val="00DC4115"/>
    <w:rsid w:val="00DC45F1"/>
    <w:rsid w:val="00DC4F07"/>
    <w:rsid w:val="00DC6D32"/>
    <w:rsid w:val="00DC7026"/>
    <w:rsid w:val="00DC76CA"/>
    <w:rsid w:val="00DC78AA"/>
    <w:rsid w:val="00DC7D28"/>
    <w:rsid w:val="00DD1B26"/>
    <w:rsid w:val="00DD1BE4"/>
    <w:rsid w:val="00DD1CD2"/>
    <w:rsid w:val="00DD2A6D"/>
    <w:rsid w:val="00DD2B99"/>
    <w:rsid w:val="00DD2EA2"/>
    <w:rsid w:val="00DD39E1"/>
    <w:rsid w:val="00DD4020"/>
    <w:rsid w:val="00DD421D"/>
    <w:rsid w:val="00DD461F"/>
    <w:rsid w:val="00DD52B5"/>
    <w:rsid w:val="00DD5BC3"/>
    <w:rsid w:val="00DD6FBE"/>
    <w:rsid w:val="00DD7BEE"/>
    <w:rsid w:val="00DE0362"/>
    <w:rsid w:val="00DE1212"/>
    <w:rsid w:val="00DE1640"/>
    <w:rsid w:val="00DE1E40"/>
    <w:rsid w:val="00DE1F48"/>
    <w:rsid w:val="00DE245E"/>
    <w:rsid w:val="00DE2F07"/>
    <w:rsid w:val="00DE3335"/>
    <w:rsid w:val="00DE339D"/>
    <w:rsid w:val="00DE347C"/>
    <w:rsid w:val="00DE358F"/>
    <w:rsid w:val="00DE38DA"/>
    <w:rsid w:val="00DE40A1"/>
    <w:rsid w:val="00DE4ECA"/>
    <w:rsid w:val="00DE53A3"/>
    <w:rsid w:val="00DE66B4"/>
    <w:rsid w:val="00DE66E5"/>
    <w:rsid w:val="00DE6A7E"/>
    <w:rsid w:val="00DE6C1B"/>
    <w:rsid w:val="00DE7518"/>
    <w:rsid w:val="00DF00AB"/>
    <w:rsid w:val="00DF0DEE"/>
    <w:rsid w:val="00DF0FF4"/>
    <w:rsid w:val="00DF1895"/>
    <w:rsid w:val="00DF1FCE"/>
    <w:rsid w:val="00DF20A0"/>
    <w:rsid w:val="00DF2CAE"/>
    <w:rsid w:val="00DF3166"/>
    <w:rsid w:val="00DF340E"/>
    <w:rsid w:val="00DF440A"/>
    <w:rsid w:val="00DF4E84"/>
    <w:rsid w:val="00DF4EC4"/>
    <w:rsid w:val="00DF4FD1"/>
    <w:rsid w:val="00DF599D"/>
    <w:rsid w:val="00DF6617"/>
    <w:rsid w:val="00DF6F54"/>
    <w:rsid w:val="00DF74F7"/>
    <w:rsid w:val="00DF76E2"/>
    <w:rsid w:val="00DF76F1"/>
    <w:rsid w:val="00DF770A"/>
    <w:rsid w:val="00DF77AD"/>
    <w:rsid w:val="00E01141"/>
    <w:rsid w:val="00E01470"/>
    <w:rsid w:val="00E01921"/>
    <w:rsid w:val="00E01929"/>
    <w:rsid w:val="00E025D3"/>
    <w:rsid w:val="00E03A79"/>
    <w:rsid w:val="00E04186"/>
    <w:rsid w:val="00E0473B"/>
    <w:rsid w:val="00E04967"/>
    <w:rsid w:val="00E052AA"/>
    <w:rsid w:val="00E0579C"/>
    <w:rsid w:val="00E06ACA"/>
    <w:rsid w:val="00E07309"/>
    <w:rsid w:val="00E10D5F"/>
    <w:rsid w:val="00E115A6"/>
    <w:rsid w:val="00E1187F"/>
    <w:rsid w:val="00E11BFF"/>
    <w:rsid w:val="00E11E69"/>
    <w:rsid w:val="00E11FCA"/>
    <w:rsid w:val="00E12A61"/>
    <w:rsid w:val="00E12A8E"/>
    <w:rsid w:val="00E13039"/>
    <w:rsid w:val="00E138EA"/>
    <w:rsid w:val="00E13ACB"/>
    <w:rsid w:val="00E13B58"/>
    <w:rsid w:val="00E13C9C"/>
    <w:rsid w:val="00E1428E"/>
    <w:rsid w:val="00E144BD"/>
    <w:rsid w:val="00E15588"/>
    <w:rsid w:val="00E15F60"/>
    <w:rsid w:val="00E165E4"/>
    <w:rsid w:val="00E16ABE"/>
    <w:rsid w:val="00E16EF1"/>
    <w:rsid w:val="00E1701E"/>
    <w:rsid w:val="00E17A89"/>
    <w:rsid w:val="00E20641"/>
    <w:rsid w:val="00E20EF0"/>
    <w:rsid w:val="00E2105F"/>
    <w:rsid w:val="00E21913"/>
    <w:rsid w:val="00E22F09"/>
    <w:rsid w:val="00E23A35"/>
    <w:rsid w:val="00E23BDB"/>
    <w:rsid w:val="00E25152"/>
    <w:rsid w:val="00E25762"/>
    <w:rsid w:val="00E27CCB"/>
    <w:rsid w:val="00E3095D"/>
    <w:rsid w:val="00E30A53"/>
    <w:rsid w:val="00E312DC"/>
    <w:rsid w:val="00E31576"/>
    <w:rsid w:val="00E31CD6"/>
    <w:rsid w:val="00E31CD7"/>
    <w:rsid w:val="00E3266D"/>
    <w:rsid w:val="00E34B32"/>
    <w:rsid w:val="00E34BBC"/>
    <w:rsid w:val="00E34D96"/>
    <w:rsid w:val="00E35282"/>
    <w:rsid w:val="00E35461"/>
    <w:rsid w:val="00E35D85"/>
    <w:rsid w:val="00E36012"/>
    <w:rsid w:val="00E36175"/>
    <w:rsid w:val="00E36487"/>
    <w:rsid w:val="00E3678E"/>
    <w:rsid w:val="00E36DFC"/>
    <w:rsid w:val="00E37590"/>
    <w:rsid w:val="00E37F3A"/>
    <w:rsid w:val="00E4071F"/>
    <w:rsid w:val="00E40CC4"/>
    <w:rsid w:val="00E41224"/>
    <w:rsid w:val="00E41C6B"/>
    <w:rsid w:val="00E42A6F"/>
    <w:rsid w:val="00E433CE"/>
    <w:rsid w:val="00E439B3"/>
    <w:rsid w:val="00E439DF"/>
    <w:rsid w:val="00E43CB9"/>
    <w:rsid w:val="00E44276"/>
    <w:rsid w:val="00E44CE6"/>
    <w:rsid w:val="00E44EB7"/>
    <w:rsid w:val="00E45D2B"/>
    <w:rsid w:val="00E4643C"/>
    <w:rsid w:val="00E470E5"/>
    <w:rsid w:val="00E473FF"/>
    <w:rsid w:val="00E4776F"/>
    <w:rsid w:val="00E4786B"/>
    <w:rsid w:val="00E47EBD"/>
    <w:rsid w:val="00E52033"/>
    <w:rsid w:val="00E522E7"/>
    <w:rsid w:val="00E52909"/>
    <w:rsid w:val="00E52B2E"/>
    <w:rsid w:val="00E535E5"/>
    <w:rsid w:val="00E538E7"/>
    <w:rsid w:val="00E53A03"/>
    <w:rsid w:val="00E53BC8"/>
    <w:rsid w:val="00E53FED"/>
    <w:rsid w:val="00E54375"/>
    <w:rsid w:val="00E54424"/>
    <w:rsid w:val="00E54D12"/>
    <w:rsid w:val="00E55962"/>
    <w:rsid w:val="00E55F2F"/>
    <w:rsid w:val="00E571C8"/>
    <w:rsid w:val="00E572EB"/>
    <w:rsid w:val="00E57EA9"/>
    <w:rsid w:val="00E60C50"/>
    <w:rsid w:val="00E6185C"/>
    <w:rsid w:val="00E61E58"/>
    <w:rsid w:val="00E61EA4"/>
    <w:rsid w:val="00E62574"/>
    <w:rsid w:val="00E63684"/>
    <w:rsid w:val="00E6390C"/>
    <w:rsid w:val="00E6428B"/>
    <w:rsid w:val="00E66401"/>
    <w:rsid w:val="00E66AE0"/>
    <w:rsid w:val="00E672B7"/>
    <w:rsid w:val="00E67F36"/>
    <w:rsid w:val="00E71462"/>
    <w:rsid w:val="00E71509"/>
    <w:rsid w:val="00E71554"/>
    <w:rsid w:val="00E7240A"/>
    <w:rsid w:val="00E72879"/>
    <w:rsid w:val="00E73FBB"/>
    <w:rsid w:val="00E74AAB"/>
    <w:rsid w:val="00E7531F"/>
    <w:rsid w:val="00E754E2"/>
    <w:rsid w:val="00E759CB"/>
    <w:rsid w:val="00E75CFF"/>
    <w:rsid w:val="00E76498"/>
    <w:rsid w:val="00E764AD"/>
    <w:rsid w:val="00E80572"/>
    <w:rsid w:val="00E81744"/>
    <w:rsid w:val="00E81DF7"/>
    <w:rsid w:val="00E82F9A"/>
    <w:rsid w:val="00E84360"/>
    <w:rsid w:val="00E844B2"/>
    <w:rsid w:val="00E84A10"/>
    <w:rsid w:val="00E8506A"/>
    <w:rsid w:val="00E8547F"/>
    <w:rsid w:val="00E85ECC"/>
    <w:rsid w:val="00E85FCF"/>
    <w:rsid w:val="00E861FC"/>
    <w:rsid w:val="00E8625B"/>
    <w:rsid w:val="00E87CC6"/>
    <w:rsid w:val="00E900FB"/>
    <w:rsid w:val="00E90DDE"/>
    <w:rsid w:val="00E91BC5"/>
    <w:rsid w:val="00E91DB0"/>
    <w:rsid w:val="00E929A5"/>
    <w:rsid w:val="00E92AA2"/>
    <w:rsid w:val="00E9333B"/>
    <w:rsid w:val="00E934A5"/>
    <w:rsid w:val="00E93604"/>
    <w:rsid w:val="00E9393F"/>
    <w:rsid w:val="00E93D2C"/>
    <w:rsid w:val="00E94790"/>
    <w:rsid w:val="00E94F11"/>
    <w:rsid w:val="00E957FC"/>
    <w:rsid w:val="00E95839"/>
    <w:rsid w:val="00E95A5B"/>
    <w:rsid w:val="00E964D6"/>
    <w:rsid w:val="00E97327"/>
    <w:rsid w:val="00E97372"/>
    <w:rsid w:val="00E9749B"/>
    <w:rsid w:val="00E9789A"/>
    <w:rsid w:val="00E97C25"/>
    <w:rsid w:val="00E97E42"/>
    <w:rsid w:val="00EA0584"/>
    <w:rsid w:val="00EA063B"/>
    <w:rsid w:val="00EA2500"/>
    <w:rsid w:val="00EA2A6E"/>
    <w:rsid w:val="00EA2C6E"/>
    <w:rsid w:val="00EA4C33"/>
    <w:rsid w:val="00EA4E23"/>
    <w:rsid w:val="00EA531F"/>
    <w:rsid w:val="00EA611B"/>
    <w:rsid w:val="00EA6416"/>
    <w:rsid w:val="00EA7BE5"/>
    <w:rsid w:val="00EB00EB"/>
    <w:rsid w:val="00EB0658"/>
    <w:rsid w:val="00EB06B4"/>
    <w:rsid w:val="00EB133A"/>
    <w:rsid w:val="00EB1C72"/>
    <w:rsid w:val="00EB2E4C"/>
    <w:rsid w:val="00EB31EC"/>
    <w:rsid w:val="00EB4B71"/>
    <w:rsid w:val="00EB5BFE"/>
    <w:rsid w:val="00EB5E1D"/>
    <w:rsid w:val="00EB5F93"/>
    <w:rsid w:val="00EB678F"/>
    <w:rsid w:val="00EB694A"/>
    <w:rsid w:val="00EB6D0F"/>
    <w:rsid w:val="00EB6E42"/>
    <w:rsid w:val="00EB7197"/>
    <w:rsid w:val="00EB7B90"/>
    <w:rsid w:val="00EC014C"/>
    <w:rsid w:val="00EC037A"/>
    <w:rsid w:val="00EC1170"/>
    <w:rsid w:val="00EC1DCB"/>
    <w:rsid w:val="00EC28CF"/>
    <w:rsid w:val="00EC36C2"/>
    <w:rsid w:val="00EC3784"/>
    <w:rsid w:val="00EC447D"/>
    <w:rsid w:val="00EC66E0"/>
    <w:rsid w:val="00EC6BB3"/>
    <w:rsid w:val="00EC6FCD"/>
    <w:rsid w:val="00EC77EA"/>
    <w:rsid w:val="00ED0C0E"/>
    <w:rsid w:val="00ED1A70"/>
    <w:rsid w:val="00ED20C0"/>
    <w:rsid w:val="00ED2A85"/>
    <w:rsid w:val="00ED2C8C"/>
    <w:rsid w:val="00ED2D51"/>
    <w:rsid w:val="00ED3054"/>
    <w:rsid w:val="00ED3E26"/>
    <w:rsid w:val="00ED3E96"/>
    <w:rsid w:val="00ED527E"/>
    <w:rsid w:val="00ED5309"/>
    <w:rsid w:val="00ED5516"/>
    <w:rsid w:val="00ED61B3"/>
    <w:rsid w:val="00ED6643"/>
    <w:rsid w:val="00ED69C2"/>
    <w:rsid w:val="00ED6E1F"/>
    <w:rsid w:val="00ED7190"/>
    <w:rsid w:val="00EE0396"/>
    <w:rsid w:val="00EE03BB"/>
    <w:rsid w:val="00EE0507"/>
    <w:rsid w:val="00EE10A2"/>
    <w:rsid w:val="00EE1670"/>
    <w:rsid w:val="00EE1886"/>
    <w:rsid w:val="00EE340F"/>
    <w:rsid w:val="00EE3929"/>
    <w:rsid w:val="00EE3F0C"/>
    <w:rsid w:val="00EE4014"/>
    <w:rsid w:val="00EE410F"/>
    <w:rsid w:val="00EE4D1C"/>
    <w:rsid w:val="00EE4E04"/>
    <w:rsid w:val="00EE4F4F"/>
    <w:rsid w:val="00EE6543"/>
    <w:rsid w:val="00EE6685"/>
    <w:rsid w:val="00EE689C"/>
    <w:rsid w:val="00EE76FC"/>
    <w:rsid w:val="00EE7A94"/>
    <w:rsid w:val="00EF057A"/>
    <w:rsid w:val="00EF0746"/>
    <w:rsid w:val="00EF0888"/>
    <w:rsid w:val="00EF08B8"/>
    <w:rsid w:val="00EF09EA"/>
    <w:rsid w:val="00EF198F"/>
    <w:rsid w:val="00EF1BED"/>
    <w:rsid w:val="00EF1E6A"/>
    <w:rsid w:val="00EF250D"/>
    <w:rsid w:val="00EF4BA2"/>
    <w:rsid w:val="00EF617D"/>
    <w:rsid w:val="00EF654E"/>
    <w:rsid w:val="00EF6A8A"/>
    <w:rsid w:val="00EF6AC6"/>
    <w:rsid w:val="00EF74A4"/>
    <w:rsid w:val="00EF7D91"/>
    <w:rsid w:val="00F0066D"/>
    <w:rsid w:val="00F01290"/>
    <w:rsid w:val="00F0145E"/>
    <w:rsid w:val="00F01CCF"/>
    <w:rsid w:val="00F0364C"/>
    <w:rsid w:val="00F046AA"/>
    <w:rsid w:val="00F04DA6"/>
    <w:rsid w:val="00F051D0"/>
    <w:rsid w:val="00F0555B"/>
    <w:rsid w:val="00F06693"/>
    <w:rsid w:val="00F06CBA"/>
    <w:rsid w:val="00F06D7F"/>
    <w:rsid w:val="00F07106"/>
    <w:rsid w:val="00F100CE"/>
    <w:rsid w:val="00F1029F"/>
    <w:rsid w:val="00F104E5"/>
    <w:rsid w:val="00F10687"/>
    <w:rsid w:val="00F10CF3"/>
    <w:rsid w:val="00F10FA2"/>
    <w:rsid w:val="00F116DA"/>
    <w:rsid w:val="00F11C4E"/>
    <w:rsid w:val="00F131EB"/>
    <w:rsid w:val="00F13AE8"/>
    <w:rsid w:val="00F13D62"/>
    <w:rsid w:val="00F153D3"/>
    <w:rsid w:val="00F155ED"/>
    <w:rsid w:val="00F15BE6"/>
    <w:rsid w:val="00F163F1"/>
    <w:rsid w:val="00F17C44"/>
    <w:rsid w:val="00F2108A"/>
    <w:rsid w:val="00F211DC"/>
    <w:rsid w:val="00F2247B"/>
    <w:rsid w:val="00F22B16"/>
    <w:rsid w:val="00F22F88"/>
    <w:rsid w:val="00F2321D"/>
    <w:rsid w:val="00F24179"/>
    <w:rsid w:val="00F244A7"/>
    <w:rsid w:val="00F24FED"/>
    <w:rsid w:val="00F26256"/>
    <w:rsid w:val="00F26CD4"/>
    <w:rsid w:val="00F26D89"/>
    <w:rsid w:val="00F27533"/>
    <w:rsid w:val="00F27897"/>
    <w:rsid w:val="00F27CA2"/>
    <w:rsid w:val="00F27CDA"/>
    <w:rsid w:val="00F304D0"/>
    <w:rsid w:val="00F30572"/>
    <w:rsid w:val="00F30E3E"/>
    <w:rsid w:val="00F317B8"/>
    <w:rsid w:val="00F3188D"/>
    <w:rsid w:val="00F319B6"/>
    <w:rsid w:val="00F32F74"/>
    <w:rsid w:val="00F3403C"/>
    <w:rsid w:val="00F34766"/>
    <w:rsid w:val="00F34C50"/>
    <w:rsid w:val="00F3517B"/>
    <w:rsid w:val="00F351A1"/>
    <w:rsid w:val="00F35416"/>
    <w:rsid w:val="00F35A77"/>
    <w:rsid w:val="00F36C01"/>
    <w:rsid w:val="00F37925"/>
    <w:rsid w:val="00F4086A"/>
    <w:rsid w:val="00F408F5"/>
    <w:rsid w:val="00F40B09"/>
    <w:rsid w:val="00F40D64"/>
    <w:rsid w:val="00F41910"/>
    <w:rsid w:val="00F4246A"/>
    <w:rsid w:val="00F429C5"/>
    <w:rsid w:val="00F4320F"/>
    <w:rsid w:val="00F4500A"/>
    <w:rsid w:val="00F45661"/>
    <w:rsid w:val="00F456F5"/>
    <w:rsid w:val="00F460C1"/>
    <w:rsid w:val="00F4683C"/>
    <w:rsid w:val="00F46D16"/>
    <w:rsid w:val="00F477E3"/>
    <w:rsid w:val="00F47FF6"/>
    <w:rsid w:val="00F5020A"/>
    <w:rsid w:val="00F503C9"/>
    <w:rsid w:val="00F50436"/>
    <w:rsid w:val="00F51C36"/>
    <w:rsid w:val="00F52E47"/>
    <w:rsid w:val="00F52F75"/>
    <w:rsid w:val="00F53339"/>
    <w:rsid w:val="00F534F4"/>
    <w:rsid w:val="00F5355C"/>
    <w:rsid w:val="00F539FC"/>
    <w:rsid w:val="00F541A0"/>
    <w:rsid w:val="00F541AE"/>
    <w:rsid w:val="00F545C4"/>
    <w:rsid w:val="00F548F5"/>
    <w:rsid w:val="00F54C48"/>
    <w:rsid w:val="00F559F7"/>
    <w:rsid w:val="00F55B23"/>
    <w:rsid w:val="00F55F13"/>
    <w:rsid w:val="00F5711E"/>
    <w:rsid w:val="00F57E63"/>
    <w:rsid w:val="00F614E2"/>
    <w:rsid w:val="00F615DE"/>
    <w:rsid w:val="00F619F9"/>
    <w:rsid w:val="00F61D47"/>
    <w:rsid w:val="00F62671"/>
    <w:rsid w:val="00F62B1B"/>
    <w:rsid w:val="00F6367C"/>
    <w:rsid w:val="00F638B2"/>
    <w:rsid w:val="00F6391B"/>
    <w:rsid w:val="00F641FE"/>
    <w:rsid w:val="00F6437A"/>
    <w:rsid w:val="00F64DA3"/>
    <w:rsid w:val="00F67AE5"/>
    <w:rsid w:val="00F70B3C"/>
    <w:rsid w:val="00F70D3E"/>
    <w:rsid w:val="00F70EF7"/>
    <w:rsid w:val="00F7188F"/>
    <w:rsid w:val="00F7195F"/>
    <w:rsid w:val="00F71E0B"/>
    <w:rsid w:val="00F71F1F"/>
    <w:rsid w:val="00F7206B"/>
    <w:rsid w:val="00F725A2"/>
    <w:rsid w:val="00F72AF3"/>
    <w:rsid w:val="00F72C7B"/>
    <w:rsid w:val="00F7409A"/>
    <w:rsid w:val="00F74959"/>
    <w:rsid w:val="00F76093"/>
    <w:rsid w:val="00F761F1"/>
    <w:rsid w:val="00F76F33"/>
    <w:rsid w:val="00F77AE0"/>
    <w:rsid w:val="00F77ED7"/>
    <w:rsid w:val="00F77FE3"/>
    <w:rsid w:val="00F80924"/>
    <w:rsid w:val="00F80B4A"/>
    <w:rsid w:val="00F80C03"/>
    <w:rsid w:val="00F819F9"/>
    <w:rsid w:val="00F81B7B"/>
    <w:rsid w:val="00F8268D"/>
    <w:rsid w:val="00F82E5F"/>
    <w:rsid w:val="00F839D2"/>
    <w:rsid w:val="00F83F05"/>
    <w:rsid w:val="00F84441"/>
    <w:rsid w:val="00F844B1"/>
    <w:rsid w:val="00F84644"/>
    <w:rsid w:val="00F84932"/>
    <w:rsid w:val="00F8628D"/>
    <w:rsid w:val="00F86C66"/>
    <w:rsid w:val="00F87208"/>
    <w:rsid w:val="00F87915"/>
    <w:rsid w:val="00F87DB2"/>
    <w:rsid w:val="00F87DB6"/>
    <w:rsid w:val="00F87EAC"/>
    <w:rsid w:val="00F90F07"/>
    <w:rsid w:val="00F913E4"/>
    <w:rsid w:val="00F91A98"/>
    <w:rsid w:val="00F91C2F"/>
    <w:rsid w:val="00F91D36"/>
    <w:rsid w:val="00F921B7"/>
    <w:rsid w:val="00F92453"/>
    <w:rsid w:val="00F92BDC"/>
    <w:rsid w:val="00F939DA"/>
    <w:rsid w:val="00F943ED"/>
    <w:rsid w:val="00F946BA"/>
    <w:rsid w:val="00F95DB2"/>
    <w:rsid w:val="00F95EF1"/>
    <w:rsid w:val="00F969E0"/>
    <w:rsid w:val="00F96B3B"/>
    <w:rsid w:val="00F96F50"/>
    <w:rsid w:val="00FA013D"/>
    <w:rsid w:val="00FA0AFB"/>
    <w:rsid w:val="00FA0B25"/>
    <w:rsid w:val="00FA0FBC"/>
    <w:rsid w:val="00FA14D9"/>
    <w:rsid w:val="00FA1515"/>
    <w:rsid w:val="00FA1CE8"/>
    <w:rsid w:val="00FA20BC"/>
    <w:rsid w:val="00FA2EB6"/>
    <w:rsid w:val="00FA31D5"/>
    <w:rsid w:val="00FA349A"/>
    <w:rsid w:val="00FA4359"/>
    <w:rsid w:val="00FA4A6C"/>
    <w:rsid w:val="00FA4A94"/>
    <w:rsid w:val="00FA5C9B"/>
    <w:rsid w:val="00FA667D"/>
    <w:rsid w:val="00FA7E84"/>
    <w:rsid w:val="00FB02A1"/>
    <w:rsid w:val="00FB0650"/>
    <w:rsid w:val="00FB0736"/>
    <w:rsid w:val="00FB0E91"/>
    <w:rsid w:val="00FB1C90"/>
    <w:rsid w:val="00FB2079"/>
    <w:rsid w:val="00FB30A8"/>
    <w:rsid w:val="00FB313B"/>
    <w:rsid w:val="00FB37E2"/>
    <w:rsid w:val="00FB453D"/>
    <w:rsid w:val="00FB4844"/>
    <w:rsid w:val="00FB491F"/>
    <w:rsid w:val="00FB4D5D"/>
    <w:rsid w:val="00FB4F64"/>
    <w:rsid w:val="00FB58A5"/>
    <w:rsid w:val="00FB5E2E"/>
    <w:rsid w:val="00FB61DE"/>
    <w:rsid w:val="00FB61E9"/>
    <w:rsid w:val="00FB79E4"/>
    <w:rsid w:val="00FB7A7D"/>
    <w:rsid w:val="00FB7DC5"/>
    <w:rsid w:val="00FC0C5B"/>
    <w:rsid w:val="00FC1497"/>
    <w:rsid w:val="00FC16B9"/>
    <w:rsid w:val="00FC1FAB"/>
    <w:rsid w:val="00FC21A6"/>
    <w:rsid w:val="00FC225C"/>
    <w:rsid w:val="00FC2625"/>
    <w:rsid w:val="00FC317E"/>
    <w:rsid w:val="00FC3332"/>
    <w:rsid w:val="00FC4A32"/>
    <w:rsid w:val="00FC59D5"/>
    <w:rsid w:val="00FC5C48"/>
    <w:rsid w:val="00FC5EC0"/>
    <w:rsid w:val="00FC671C"/>
    <w:rsid w:val="00FC6849"/>
    <w:rsid w:val="00FC6AD6"/>
    <w:rsid w:val="00FC730D"/>
    <w:rsid w:val="00FC76A3"/>
    <w:rsid w:val="00FC78A2"/>
    <w:rsid w:val="00FC78F2"/>
    <w:rsid w:val="00FD04AB"/>
    <w:rsid w:val="00FD058D"/>
    <w:rsid w:val="00FD118C"/>
    <w:rsid w:val="00FD1D2B"/>
    <w:rsid w:val="00FD1FD0"/>
    <w:rsid w:val="00FD20E9"/>
    <w:rsid w:val="00FD26B0"/>
    <w:rsid w:val="00FD2CFD"/>
    <w:rsid w:val="00FD30F5"/>
    <w:rsid w:val="00FD3A20"/>
    <w:rsid w:val="00FD42F4"/>
    <w:rsid w:val="00FD47B5"/>
    <w:rsid w:val="00FD4A97"/>
    <w:rsid w:val="00FD4B87"/>
    <w:rsid w:val="00FD51B5"/>
    <w:rsid w:val="00FD6213"/>
    <w:rsid w:val="00FD6E55"/>
    <w:rsid w:val="00FD73C7"/>
    <w:rsid w:val="00FD75FE"/>
    <w:rsid w:val="00FE019B"/>
    <w:rsid w:val="00FE085B"/>
    <w:rsid w:val="00FE0D40"/>
    <w:rsid w:val="00FE1167"/>
    <w:rsid w:val="00FE17F6"/>
    <w:rsid w:val="00FE1932"/>
    <w:rsid w:val="00FE2680"/>
    <w:rsid w:val="00FE3F09"/>
    <w:rsid w:val="00FE537E"/>
    <w:rsid w:val="00FE5C70"/>
    <w:rsid w:val="00FE67A5"/>
    <w:rsid w:val="00FE6985"/>
    <w:rsid w:val="00FE701D"/>
    <w:rsid w:val="00FE7063"/>
    <w:rsid w:val="00FE71A4"/>
    <w:rsid w:val="00FE7F61"/>
    <w:rsid w:val="00FF04FB"/>
    <w:rsid w:val="00FF117D"/>
    <w:rsid w:val="00FF2394"/>
    <w:rsid w:val="00FF2699"/>
    <w:rsid w:val="00FF355B"/>
    <w:rsid w:val="00FF3BB3"/>
    <w:rsid w:val="00FF4EFF"/>
    <w:rsid w:val="00FF581A"/>
    <w:rsid w:val="00FF5C7C"/>
    <w:rsid w:val="00FF67D1"/>
    <w:rsid w:val="00FF6FC5"/>
    <w:rsid w:val="00FF72FD"/>
    <w:rsid w:val="00FF73BA"/>
    <w:rsid w:val="00FF754A"/>
    <w:rsid w:val="00FF7A58"/>
    <w:rsid w:val="00FF7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82600,#03c,#00c,#0000a8"/>
    </o:shapedefaults>
    <o:shapelayout v:ext="edit">
      <o:idmap v:ext="edit" data="1"/>
    </o:shapelayout>
  </w:shapeDefaults>
  <w:decimalSymbol w:val=","/>
  <w:listSeparator w:val=";"/>
  <w14:docId w14:val="14D9A472"/>
  <w15:docId w15:val="{E90B7759-4C0B-46E7-895E-7CEDAE19F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52B31"/>
    <w:rPr>
      <w:sz w:val="24"/>
      <w:szCs w:val="24"/>
      <w:lang w:val="sr-Latn-CS" w:eastAsia="sr-Latn-CS"/>
    </w:rPr>
  </w:style>
  <w:style w:type="paragraph" w:styleId="Heading1">
    <w:name w:val="heading 1"/>
    <w:basedOn w:val="Normal"/>
    <w:next w:val="Normal"/>
    <w:qFormat/>
    <w:rsid w:val="00E312DC"/>
    <w:pPr>
      <w:keepNext/>
      <w:spacing w:before="240" w:after="60"/>
      <w:outlineLvl w:val="0"/>
    </w:pPr>
    <w:rPr>
      <w:rFonts w:ascii="Arial" w:hAnsi="Arial" w:cs="Arial"/>
      <w:bCs/>
      <w:caps/>
      <w:color w:val="000080"/>
      <w:kern w:val="32"/>
      <w:sz w:val="44"/>
      <w:szCs w:val="44"/>
      <w:lang w:val="sr-Cyrl-CS"/>
    </w:rPr>
  </w:style>
  <w:style w:type="paragraph" w:styleId="Heading2">
    <w:name w:val="heading 2"/>
    <w:basedOn w:val="Normal"/>
    <w:next w:val="Normal"/>
    <w:qFormat/>
    <w:rsid w:val="00396240"/>
    <w:pPr>
      <w:keepNext/>
      <w:spacing w:before="240" w:after="60"/>
      <w:outlineLvl w:val="1"/>
    </w:pPr>
    <w:rPr>
      <w:rFonts w:ascii="Arial" w:hAnsi="Arial" w:cs="Arial"/>
      <w:bCs/>
      <w:iCs/>
      <w:sz w:val="28"/>
      <w:szCs w:val="22"/>
      <w:lang w:val="sr-Cyrl-CS"/>
    </w:rPr>
  </w:style>
  <w:style w:type="paragraph" w:styleId="Heading3">
    <w:name w:val="heading 3"/>
    <w:basedOn w:val="Normal"/>
    <w:next w:val="Normal"/>
    <w:qFormat/>
    <w:rsid w:val="0057541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D1F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237C6"/>
    <w:pPr>
      <w:tabs>
        <w:tab w:val="center" w:pos="4535"/>
        <w:tab w:val="right" w:pos="9071"/>
      </w:tabs>
    </w:pPr>
  </w:style>
  <w:style w:type="paragraph" w:styleId="Footer">
    <w:name w:val="footer"/>
    <w:basedOn w:val="Normal"/>
    <w:rsid w:val="00583E6B"/>
    <w:pPr>
      <w:tabs>
        <w:tab w:val="center" w:pos="4535"/>
        <w:tab w:val="right" w:pos="9071"/>
      </w:tabs>
    </w:pPr>
  </w:style>
  <w:style w:type="character" w:styleId="PageNumber">
    <w:name w:val="page number"/>
    <w:basedOn w:val="DefaultParagraphFont"/>
    <w:rsid w:val="00583E6B"/>
  </w:style>
  <w:style w:type="paragraph" w:styleId="TOC1">
    <w:name w:val="toc 1"/>
    <w:basedOn w:val="Normal"/>
    <w:next w:val="Normal"/>
    <w:autoRedefine/>
    <w:rsid w:val="001972A0"/>
    <w:pPr>
      <w:tabs>
        <w:tab w:val="right" w:pos="10195"/>
      </w:tabs>
      <w:spacing w:before="360" w:after="360"/>
    </w:pPr>
    <w:rPr>
      <w:b/>
      <w:bCs/>
      <w:caps/>
      <w:noProof/>
      <w:color w:val="000080"/>
      <w:sz w:val="22"/>
      <w:szCs w:val="22"/>
      <w:u w:val="single"/>
    </w:rPr>
  </w:style>
  <w:style w:type="paragraph" w:styleId="TOC2">
    <w:name w:val="toc 2"/>
    <w:basedOn w:val="Normal"/>
    <w:next w:val="Normal"/>
    <w:autoRedefine/>
    <w:rsid w:val="004A376C"/>
    <w:pPr>
      <w:tabs>
        <w:tab w:val="right" w:leader="underscore" w:pos="10195"/>
      </w:tabs>
    </w:pPr>
    <w:rPr>
      <w:b/>
      <w:bCs/>
      <w:smallCaps/>
      <w:noProof/>
      <w:color w:val="000080"/>
      <w:sz w:val="22"/>
      <w:szCs w:val="22"/>
    </w:rPr>
  </w:style>
  <w:style w:type="character" w:styleId="Hyperlink">
    <w:name w:val="Hyperlink"/>
    <w:basedOn w:val="DefaultParagraphFont"/>
    <w:rsid w:val="001972A0"/>
    <w:rPr>
      <w:color w:val="0000FF"/>
      <w:u w:val="single"/>
    </w:rPr>
  </w:style>
  <w:style w:type="paragraph" w:styleId="FootnoteText">
    <w:name w:val="footnote text"/>
    <w:basedOn w:val="Normal"/>
    <w:semiHidden/>
    <w:rsid w:val="00317D24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317D2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68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70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492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Наставна тема:</vt:lpstr>
    </vt:vector>
  </TitlesOfParts>
  <Company>F.B.I.</Company>
  <LinksUpToDate>false</LinksUpToDate>
  <CharactersWithSpaces>3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ставна тема:</dc:title>
  <dc:creator>Milanka Halilović</dc:creator>
  <cp:lastModifiedBy>tsk-ucenik32</cp:lastModifiedBy>
  <cp:revision>5</cp:revision>
  <cp:lastPrinted>2007-09-04T10:51:00Z</cp:lastPrinted>
  <dcterms:created xsi:type="dcterms:W3CDTF">2020-07-23T16:12:00Z</dcterms:created>
  <dcterms:modified xsi:type="dcterms:W3CDTF">2022-05-17T15:02:00Z</dcterms:modified>
</cp:coreProperties>
</file>